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4.xml" ContentType="application/vnd.openxmlformats-officedocument.wordprocessingml.head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5"/>
        <w:gridCol w:w="8534"/>
      </w:tblGrid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Министерство науки и высшего образования Российской Федерации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Федеральное государственное бюджетное образовательное учреждение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B63599">
              <w:rPr>
                <w:rFonts w:eastAsia="Times New Roman"/>
                <w:sz w:val="24"/>
                <w:szCs w:val="24"/>
              </w:rPr>
              <w:t>высшего</w:t>
            </w:r>
            <w:r>
              <w:rPr>
                <w:rFonts w:eastAsia="Times New Roman"/>
                <w:sz w:val="24"/>
                <w:szCs w:val="24"/>
              </w:rPr>
              <w:t xml:space="preserve"> образования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 xml:space="preserve">«Российский государственный </w:t>
            </w:r>
            <w:r>
              <w:rPr>
                <w:rFonts w:eastAsia="Times New Roman"/>
                <w:sz w:val="24"/>
                <w:szCs w:val="24"/>
              </w:rPr>
              <w:t>университет им. А.Н. Косыгина</w:t>
            </w:r>
          </w:p>
        </w:tc>
      </w:tr>
      <w:tr w:rsidR="00D406CF" w:rsidTr="006A6AB0">
        <w:tc>
          <w:tcPr>
            <w:tcW w:w="9889" w:type="dxa"/>
            <w:gridSpan w:val="2"/>
          </w:tcPr>
          <w:p w:rsidR="00D406CF" w:rsidRDefault="00D406CF" w:rsidP="006A6AB0">
            <w:pPr>
              <w:jc w:val="center"/>
              <w:rPr>
                <w:rFonts w:eastAsia="Times New Roman"/>
                <w:sz w:val="24"/>
                <w:szCs w:val="24"/>
              </w:rPr>
            </w:pPr>
            <w:r w:rsidRPr="00E833B6">
              <w:rPr>
                <w:rFonts w:eastAsia="Times New Roman"/>
                <w:sz w:val="24"/>
                <w:szCs w:val="24"/>
              </w:rPr>
              <w:t>(Технологии. Дизайн. Искусство)</w:t>
            </w:r>
            <w:r>
              <w:rPr>
                <w:rFonts w:eastAsia="Times New Roman"/>
                <w:sz w:val="24"/>
                <w:szCs w:val="24"/>
              </w:rPr>
              <w:t>»</w:t>
            </w:r>
          </w:p>
        </w:tc>
      </w:tr>
      <w:tr w:rsidR="00D406CF" w:rsidRPr="00131485" w:rsidTr="006A6AB0">
        <w:trPr>
          <w:trHeight w:val="357"/>
        </w:trPr>
        <w:tc>
          <w:tcPr>
            <w:tcW w:w="9889" w:type="dxa"/>
            <w:gridSpan w:val="2"/>
            <w:shd w:val="clear" w:color="auto" w:fill="auto"/>
            <w:vAlign w:val="bottom"/>
          </w:tcPr>
          <w:p w:rsidR="00D406CF" w:rsidRPr="00131485" w:rsidRDefault="00D406CF" w:rsidP="006A6AB0">
            <w:pPr>
              <w:spacing w:line="271" w:lineRule="auto"/>
              <w:ind w:right="-57"/>
              <w:jc w:val="both"/>
              <w:rPr>
                <w:rFonts w:eastAsia="Times New Roman"/>
                <w:b/>
                <w:sz w:val="24"/>
                <w:szCs w:val="24"/>
              </w:rPr>
            </w:pP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Институт </w:t>
            </w:r>
          </w:p>
        </w:tc>
        <w:tc>
          <w:tcPr>
            <w:tcW w:w="8534" w:type="dxa"/>
            <w:tcBorders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мехатроники и информационных технологий</w:t>
            </w:r>
          </w:p>
        </w:tc>
      </w:tr>
      <w:tr w:rsidR="00D406CF" w:rsidRPr="000E4F4E" w:rsidTr="006A6AB0">
        <w:trPr>
          <w:trHeight w:val="357"/>
        </w:trPr>
        <w:tc>
          <w:tcPr>
            <w:tcW w:w="1355" w:type="dxa"/>
            <w:shd w:val="clear" w:color="auto" w:fill="auto"/>
            <w:vAlign w:val="bottom"/>
          </w:tcPr>
          <w:p w:rsidR="00D406CF" w:rsidRPr="000E4F4E" w:rsidRDefault="00D406CF" w:rsidP="00470D9F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 xml:space="preserve">Кафедра </w:t>
            </w:r>
          </w:p>
        </w:tc>
        <w:tc>
          <w:tcPr>
            <w:tcW w:w="8534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bottom"/>
          </w:tcPr>
          <w:p w:rsidR="00D406CF" w:rsidRPr="000E4F4E" w:rsidRDefault="00470D9F" w:rsidP="006A6AB0">
            <w:pPr>
              <w:spacing w:line="271" w:lineRule="auto"/>
              <w:jc w:val="both"/>
              <w:rPr>
                <w:rFonts w:eastAsia="Times New Roman"/>
                <w:sz w:val="26"/>
                <w:szCs w:val="26"/>
              </w:rPr>
            </w:pPr>
            <w:r>
              <w:rPr>
                <w:rFonts w:eastAsia="Times New Roman"/>
                <w:sz w:val="26"/>
                <w:szCs w:val="26"/>
              </w:rPr>
              <w:t>прикладной математики и программирования</w:t>
            </w:r>
          </w:p>
        </w:tc>
      </w:tr>
    </w:tbl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674887" w:rsidRDefault="00674887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p w:rsidR="00D406CF" w:rsidRDefault="00D406CF" w:rsidP="00AA6ADF">
      <w:pPr>
        <w:tabs>
          <w:tab w:val="left" w:pos="708"/>
        </w:tabs>
        <w:jc w:val="both"/>
        <w:rPr>
          <w:rFonts w:eastAsia="Times New Roman"/>
          <w:b/>
          <w:i/>
          <w:sz w:val="24"/>
          <w:szCs w:val="24"/>
        </w:rPr>
      </w:pPr>
    </w:p>
    <w:tbl>
      <w:tblPr>
        <w:tblStyle w:val="a8"/>
        <w:tblW w:w="988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0"/>
        <w:gridCol w:w="1350"/>
        <w:gridCol w:w="5209"/>
      </w:tblGrid>
      <w:tr w:rsidR="005558F8" w:rsidTr="005558F8">
        <w:trPr>
          <w:trHeight w:val="567"/>
        </w:trPr>
        <w:tc>
          <w:tcPr>
            <w:tcW w:w="9889" w:type="dxa"/>
            <w:gridSpan w:val="3"/>
            <w:vAlign w:val="center"/>
          </w:tcPr>
          <w:p w:rsidR="005558F8" w:rsidRPr="00F5486D" w:rsidRDefault="005558F8" w:rsidP="005558F8">
            <w:pPr>
              <w:jc w:val="center"/>
              <w:rPr>
                <w:b/>
                <w:sz w:val="26"/>
                <w:szCs w:val="26"/>
              </w:rPr>
            </w:pPr>
            <w:r w:rsidRPr="00F5486D">
              <w:rPr>
                <w:b/>
                <w:sz w:val="26"/>
                <w:szCs w:val="26"/>
              </w:rPr>
              <w:t>РАБОЧАЯ ПРОГРАММА</w:t>
            </w:r>
          </w:p>
          <w:p w:rsidR="005558F8" w:rsidRPr="00470D9F" w:rsidRDefault="009B4BCD" w:rsidP="00470D9F">
            <w:pPr>
              <w:jc w:val="center"/>
              <w:rPr>
                <w:b/>
                <w:iCs/>
                <w:sz w:val="26"/>
                <w:szCs w:val="26"/>
              </w:rPr>
            </w:pPr>
            <w:r w:rsidRPr="00470D9F">
              <w:rPr>
                <w:b/>
                <w:iCs/>
                <w:sz w:val="26"/>
                <w:szCs w:val="26"/>
              </w:rPr>
              <w:t>УЧЕБНОЙ ДИСЦИПЛИНЫ</w:t>
            </w:r>
          </w:p>
        </w:tc>
      </w:tr>
      <w:tr w:rsidR="00E05948" w:rsidTr="005F1C1E">
        <w:trPr>
          <w:trHeight w:val="454"/>
        </w:trPr>
        <w:tc>
          <w:tcPr>
            <w:tcW w:w="9889" w:type="dxa"/>
            <w:gridSpan w:val="3"/>
            <w:tcBorders>
              <w:bottom w:val="single" w:sz="4" w:space="0" w:color="auto"/>
            </w:tcBorders>
            <w:vAlign w:val="bottom"/>
          </w:tcPr>
          <w:p w:rsidR="00E05948" w:rsidRPr="00E60998" w:rsidRDefault="008177DA" w:rsidP="005F1C1E">
            <w:pPr>
              <w:jc w:val="center"/>
              <w:rPr>
                <w:b/>
                <w:sz w:val="26"/>
                <w:szCs w:val="26"/>
              </w:rPr>
            </w:pPr>
            <w:r>
              <w:rPr>
                <w:iCs/>
                <w:sz w:val="24"/>
                <w:szCs w:val="24"/>
              </w:rPr>
              <w:t>Дополнительные главы математического анализ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bookmarkStart w:id="0" w:name="_Toc56765514"/>
            <w:bookmarkStart w:id="1" w:name="_Toc57022812"/>
            <w:bookmarkStart w:id="2" w:name="_Toc57024930"/>
            <w:bookmarkStart w:id="3" w:name="_Toc57025163"/>
            <w:bookmarkStart w:id="4" w:name="_Toc62039378"/>
            <w:r w:rsidRPr="000743F9">
              <w:rPr>
                <w:sz w:val="24"/>
                <w:szCs w:val="24"/>
              </w:rPr>
              <w:t>Уровень образования</w:t>
            </w:r>
            <w:bookmarkEnd w:id="0"/>
            <w:bookmarkEnd w:id="1"/>
            <w:bookmarkEnd w:id="2"/>
            <w:bookmarkEnd w:id="3"/>
            <w:bookmarkEnd w:id="4"/>
            <w:r w:rsidRPr="000743F9">
              <w:rPr>
                <w:sz w:val="24"/>
                <w:szCs w:val="24"/>
              </w:rPr>
              <w:t xml:space="preserve"> </w:t>
            </w:r>
          </w:p>
        </w:tc>
        <w:tc>
          <w:tcPr>
            <w:tcW w:w="6559" w:type="dxa"/>
            <w:gridSpan w:val="2"/>
            <w:tcBorders>
              <w:top w:val="single" w:sz="4" w:space="0" w:color="auto"/>
            </w:tcBorders>
            <w:shd w:val="clear" w:color="auto" w:fill="auto"/>
            <w:vAlign w:val="center"/>
          </w:tcPr>
          <w:p w:rsidR="00470D9F" w:rsidRPr="00470D9F" w:rsidRDefault="00470D9F" w:rsidP="00470D9F">
            <w:pPr>
              <w:rPr>
                <w:iCs/>
                <w:sz w:val="26"/>
                <w:szCs w:val="26"/>
              </w:rPr>
            </w:pPr>
            <w:bookmarkStart w:id="5" w:name="_Toc56765515"/>
            <w:bookmarkStart w:id="6" w:name="_Toc57022813"/>
            <w:bookmarkStart w:id="7" w:name="_Toc57024931"/>
            <w:bookmarkStart w:id="8" w:name="_Toc57025164"/>
            <w:bookmarkStart w:id="9" w:name="_Toc62039379"/>
            <w:r w:rsidRPr="000743F9">
              <w:rPr>
                <w:sz w:val="24"/>
                <w:szCs w:val="24"/>
              </w:rPr>
              <w:t>бакалавриат</w:t>
            </w:r>
            <w:bookmarkEnd w:id="5"/>
            <w:bookmarkEnd w:id="6"/>
            <w:bookmarkEnd w:id="7"/>
            <w:bookmarkEnd w:id="8"/>
            <w:bookmarkEnd w:id="9"/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ие подготовки/Специальность</w:t>
            </w:r>
          </w:p>
        </w:tc>
        <w:tc>
          <w:tcPr>
            <w:tcW w:w="1350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01.03.02</w:t>
            </w:r>
          </w:p>
        </w:tc>
        <w:tc>
          <w:tcPr>
            <w:tcW w:w="5209" w:type="dxa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Прикладная математика и информатик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FF0D8A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Направленность (профиль)/Специализация</w:t>
            </w:r>
          </w:p>
        </w:tc>
        <w:tc>
          <w:tcPr>
            <w:tcW w:w="6559" w:type="dxa"/>
            <w:gridSpan w:val="2"/>
            <w:shd w:val="clear" w:color="auto" w:fill="auto"/>
          </w:tcPr>
          <w:p w:rsidR="00470D9F" w:rsidRPr="00D97D6F" w:rsidRDefault="00470D9F" w:rsidP="00470D9F">
            <w:pPr>
              <w:rPr>
                <w:sz w:val="26"/>
                <w:szCs w:val="26"/>
              </w:rPr>
            </w:pPr>
            <w:r>
              <w:rPr>
                <w:sz w:val="24"/>
                <w:szCs w:val="24"/>
              </w:rPr>
              <w:t>Системное программирование и компьютерные технологии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Срок освоения образовательной программы по очной форме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center"/>
          </w:tcPr>
          <w:p w:rsidR="00470D9F" w:rsidRPr="00D97D6F" w:rsidRDefault="00470D9F" w:rsidP="00470D9F">
            <w:pPr>
              <w:rPr>
                <w:i/>
                <w:sz w:val="26"/>
                <w:szCs w:val="26"/>
              </w:rPr>
            </w:pPr>
            <w:r w:rsidRPr="00EF1408">
              <w:rPr>
                <w:iCs/>
                <w:sz w:val="24"/>
                <w:szCs w:val="24"/>
              </w:rPr>
              <w:t>4 года</w:t>
            </w:r>
          </w:p>
        </w:tc>
      </w:tr>
      <w:tr w:rsidR="00470D9F" w:rsidTr="005F1C1E">
        <w:trPr>
          <w:trHeight w:val="567"/>
        </w:trPr>
        <w:tc>
          <w:tcPr>
            <w:tcW w:w="3330" w:type="dxa"/>
            <w:shd w:val="clear" w:color="auto" w:fill="auto"/>
            <w:vAlign w:val="bottom"/>
          </w:tcPr>
          <w:p w:rsidR="00470D9F" w:rsidRPr="00114450" w:rsidRDefault="00470D9F" w:rsidP="00470D9F">
            <w:pPr>
              <w:rPr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Форма обучения</w:t>
            </w:r>
          </w:p>
        </w:tc>
        <w:tc>
          <w:tcPr>
            <w:tcW w:w="6559" w:type="dxa"/>
            <w:gridSpan w:val="2"/>
            <w:shd w:val="clear" w:color="auto" w:fill="auto"/>
            <w:vAlign w:val="bottom"/>
          </w:tcPr>
          <w:p w:rsidR="00470D9F" w:rsidRPr="007155B1" w:rsidRDefault="00470D9F" w:rsidP="00470D9F">
            <w:pPr>
              <w:rPr>
                <w:i/>
                <w:sz w:val="26"/>
                <w:szCs w:val="26"/>
              </w:rPr>
            </w:pPr>
            <w:r w:rsidRPr="000743F9">
              <w:rPr>
                <w:sz w:val="24"/>
                <w:szCs w:val="24"/>
              </w:rPr>
              <w:t>очная</w:t>
            </w:r>
          </w:p>
        </w:tc>
      </w:tr>
    </w:tbl>
    <w:p w:rsidR="00D1678A" w:rsidRDefault="00D1678A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D406CF" w:rsidRDefault="00D406CF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p w:rsidR="006012C6" w:rsidRDefault="006012C6" w:rsidP="00B1206A">
      <w:pPr>
        <w:spacing w:line="271" w:lineRule="auto"/>
        <w:jc w:val="both"/>
        <w:rPr>
          <w:rFonts w:eastAsia="Times New Roman"/>
          <w:sz w:val="24"/>
          <w:szCs w:val="24"/>
        </w:rPr>
      </w:pPr>
    </w:p>
    <w:tbl>
      <w:tblPr>
        <w:tblStyle w:val="a8"/>
        <w:tblW w:w="982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1"/>
        <w:gridCol w:w="2704"/>
        <w:gridCol w:w="6520"/>
        <w:gridCol w:w="217"/>
      </w:tblGrid>
      <w:tr w:rsidR="00AA6ADF" w:rsidRPr="00B4296A" w:rsidTr="00AA6ADF">
        <w:trPr>
          <w:trHeight w:val="964"/>
        </w:trPr>
        <w:tc>
          <w:tcPr>
            <w:tcW w:w="9822" w:type="dxa"/>
            <w:gridSpan w:val="4"/>
          </w:tcPr>
          <w:p w:rsidR="00AA6ADF" w:rsidRPr="00AC3042" w:rsidRDefault="00AA6ADF" w:rsidP="00A164C3">
            <w:pPr>
              <w:ind w:firstLine="709"/>
              <w:jc w:val="both"/>
              <w:rPr>
                <w:rFonts w:eastAsia="Times New Roman"/>
                <w:sz w:val="26"/>
                <w:szCs w:val="26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бочая программа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</w:t>
            </w:r>
            <w:r w:rsidRPr="00AC3042">
              <w:rPr>
                <w:rFonts w:eastAsia="Times New Roman"/>
                <w:sz w:val="24"/>
                <w:szCs w:val="24"/>
              </w:rPr>
              <w:t xml:space="preserve"> </w:t>
            </w:r>
            <w:r w:rsidR="0072359F" w:rsidRPr="005F68E8">
              <w:rPr>
                <w:iCs/>
                <w:sz w:val="24"/>
                <w:szCs w:val="24"/>
              </w:rPr>
              <w:t>«</w:t>
            </w:r>
            <w:r w:rsidR="008177DA">
              <w:rPr>
                <w:iCs/>
                <w:sz w:val="24"/>
                <w:szCs w:val="24"/>
              </w:rPr>
              <w:t>Дополнительные главы математического анализа»</w:t>
            </w:r>
            <w:r w:rsidR="008177DA"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основной</w:t>
            </w:r>
            <w:r>
              <w:rPr>
                <w:rFonts w:eastAsia="Times New Roman"/>
                <w:sz w:val="24"/>
                <w:szCs w:val="24"/>
              </w:rPr>
              <w:t xml:space="preserve"> </w:t>
            </w:r>
            <w:r w:rsidRPr="004D03D2">
              <w:rPr>
                <w:rFonts w:eastAsia="Times New Roman"/>
                <w:sz w:val="24"/>
                <w:szCs w:val="24"/>
              </w:rPr>
              <w:t>профессиональной образовательной программы</w:t>
            </w:r>
            <w:r>
              <w:rPr>
                <w:rFonts w:eastAsia="Times New Roman"/>
                <w:sz w:val="24"/>
                <w:szCs w:val="24"/>
              </w:rPr>
              <w:t xml:space="preserve"> высшего образования</w:t>
            </w:r>
            <w:r w:rsidRPr="004D03D2">
              <w:rPr>
                <w:rFonts w:eastAsia="Times New Roman"/>
                <w:i/>
                <w:sz w:val="24"/>
                <w:szCs w:val="24"/>
              </w:rPr>
              <w:t>,</w:t>
            </w:r>
            <w:r w:rsidRPr="004D03D2">
              <w:rPr>
                <w:rFonts w:eastAsia="Times New Roman"/>
                <w:sz w:val="24"/>
                <w:szCs w:val="24"/>
              </w:rPr>
              <w:t xml:space="preserve"> </w:t>
            </w:r>
            <w:r>
              <w:rPr>
                <w:rFonts w:eastAsia="Times New Roman"/>
                <w:sz w:val="24"/>
                <w:szCs w:val="24"/>
              </w:rPr>
              <w:t xml:space="preserve">рассмотрена и одобрена на заседании кафедры, протокол № </w:t>
            </w:r>
            <w:r w:rsidR="00A164C3" w:rsidRPr="00A164C3">
              <w:rPr>
                <w:rFonts w:eastAsia="Times New Roman"/>
                <w:sz w:val="24"/>
                <w:szCs w:val="24"/>
              </w:rPr>
              <w:t>10</w:t>
            </w:r>
            <w:r>
              <w:rPr>
                <w:rFonts w:eastAsia="Times New Roman"/>
                <w:sz w:val="24"/>
                <w:szCs w:val="24"/>
              </w:rPr>
              <w:t xml:space="preserve"> от </w:t>
            </w:r>
            <w:r w:rsidR="00A164C3" w:rsidRPr="00A164C3">
              <w:rPr>
                <w:rFonts w:eastAsia="Times New Roman"/>
                <w:sz w:val="24"/>
                <w:szCs w:val="24"/>
              </w:rPr>
              <w:t>29</w:t>
            </w:r>
            <w:r>
              <w:rPr>
                <w:rFonts w:eastAsia="Times New Roman"/>
                <w:sz w:val="24"/>
                <w:szCs w:val="24"/>
              </w:rPr>
              <w:t>.0</w:t>
            </w:r>
            <w:r w:rsidR="00A164C3" w:rsidRPr="00A164C3">
              <w:rPr>
                <w:rFonts w:eastAsia="Times New Roman"/>
                <w:sz w:val="24"/>
                <w:szCs w:val="24"/>
              </w:rPr>
              <w:t>6</w:t>
            </w:r>
            <w:r w:rsidR="00A164C3">
              <w:rPr>
                <w:rFonts w:eastAsia="Times New Roman"/>
                <w:sz w:val="24"/>
                <w:szCs w:val="24"/>
              </w:rPr>
              <w:t>.</w:t>
            </w:r>
            <w:r w:rsidR="00A164C3" w:rsidRPr="00A164C3">
              <w:rPr>
                <w:rFonts w:eastAsia="Times New Roman"/>
                <w:sz w:val="24"/>
                <w:szCs w:val="24"/>
              </w:rPr>
              <w:t>2021</w:t>
            </w:r>
            <w:r>
              <w:rPr>
                <w:rFonts w:eastAsia="Times New Roman"/>
                <w:sz w:val="24"/>
                <w:szCs w:val="24"/>
              </w:rPr>
              <w:t xml:space="preserve"> г.</w:t>
            </w:r>
          </w:p>
        </w:tc>
      </w:tr>
      <w:tr w:rsidR="00AA6ADF" w:rsidRPr="00AC3042" w:rsidTr="006A6AB0">
        <w:trPr>
          <w:trHeight w:val="567"/>
        </w:trPr>
        <w:tc>
          <w:tcPr>
            <w:tcW w:w="9822" w:type="dxa"/>
            <w:gridSpan w:val="4"/>
            <w:vAlign w:val="center"/>
          </w:tcPr>
          <w:p w:rsidR="00AA6ADF" w:rsidRPr="00AC3042" w:rsidRDefault="00AA6ADF" w:rsidP="00470D9F">
            <w:pPr>
              <w:rPr>
                <w:rFonts w:eastAsia="Times New Roman"/>
                <w:sz w:val="24"/>
                <w:szCs w:val="24"/>
              </w:rPr>
            </w:pPr>
            <w:r w:rsidRPr="00AC3042">
              <w:rPr>
                <w:rFonts w:eastAsia="Times New Roman"/>
                <w:sz w:val="24"/>
                <w:szCs w:val="24"/>
              </w:rPr>
              <w:t xml:space="preserve">Разработчик рабочей программы </w:t>
            </w:r>
            <w:r w:rsidRPr="00470D9F">
              <w:rPr>
                <w:rFonts w:eastAsia="Times New Roman"/>
                <w:iCs/>
                <w:sz w:val="24"/>
                <w:szCs w:val="24"/>
              </w:rPr>
              <w:t>учебной дисциплины:</w:t>
            </w:r>
          </w:p>
        </w:tc>
      </w:tr>
      <w:tr w:rsidR="00AA6ADF" w:rsidRPr="00AC3042" w:rsidTr="006A6AB0">
        <w:trPr>
          <w:trHeight w:val="283"/>
        </w:trPr>
        <w:tc>
          <w:tcPr>
            <w:tcW w:w="381" w:type="dxa"/>
            <w:vAlign w:val="center"/>
          </w:tcPr>
          <w:p w:rsidR="00AA6ADF" w:rsidRPr="00AC3042" w:rsidRDefault="00AA6ADF" w:rsidP="00AA6ADF">
            <w:pPr>
              <w:pStyle w:val="af0"/>
              <w:numPr>
                <w:ilvl w:val="0"/>
                <w:numId w:val="5"/>
              </w:numPr>
              <w:ind w:left="0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2704" w:type="dxa"/>
            <w:shd w:val="clear" w:color="auto" w:fill="auto"/>
            <w:vAlign w:val="center"/>
          </w:tcPr>
          <w:p w:rsidR="00AA6ADF" w:rsidRPr="00082FAB" w:rsidRDefault="00A46384" w:rsidP="00AA6ADF">
            <w:pPr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Доцент</w:t>
            </w:r>
          </w:p>
        </w:tc>
        <w:tc>
          <w:tcPr>
            <w:tcW w:w="6737" w:type="dxa"/>
            <w:gridSpan w:val="2"/>
            <w:shd w:val="clear" w:color="auto" w:fill="auto"/>
            <w:vAlign w:val="center"/>
          </w:tcPr>
          <w:p w:rsidR="00AA6ADF" w:rsidRPr="007C3227" w:rsidRDefault="00A46384" w:rsidP="00A46384">
            <w:pPr>
              <w:jc w:val="both"/>
              <w:rPr>
                <w:rFonts w:eastAsia="Times New Roman"/>
                <w:sz w:val="24"/>
                <w:szCs w:val="24"/>
              </w:rPr>
            </w:pPr>
            <w:r>
              <w:rPr>
                <w:rFonts w:eastAsia="Times New Roman"/>
                <w:sz w:val="24"/>
                <w:szCs w:val="24"/>
              </w:rPr>
              <w:t>О</w:t>
            </w:r>
            <w:r w:rsidR="0072359F">
              <w:rPr>
                <w:rFonts w:eastAsia="Times New Roman"/>
                <w:sz w:val="24"/>
                <w:szCs w:val="24"/>
              </w:rPr>
              <w:t>.</w:t>
            </w:r>
            <w:r>
              <w:rPr>
                <w:rFonts w:eastAsia="Times New Roman"/>
                <w:sz w:val="24"/>
                <w:szCs w:val="24"/>
              </w:rPr>
              <w:t>Ю</w:t>
            </w:r>
            <w:r w:rsidR="0072359F">
              <w:rPr>
                <w:rFonts w:eastAsia="Times New Roman"/>
                <w:sz w:val="24"/>
                <w:szCs w:val="24"/>
              </w:rPr>
              <w:t xml:space="preserve">. </w:t>
            </w:r>
            <w:r>
              <w:rPr>
                <w:rFonts w:eastAsia="Times New Roman"/>
                <w:sz w:val="24"/>
                <w:szCs w:val="24"/>
              </w:rPr>
              <w:t>Агарева</w:t>
            </w:r>
          </w:p>
        </w:tc>
      </w:tr>
      <w:tr w:rsidR="00AA6ADF" w:rsidRPr="007C3227" w:rsidTr="006012C6">
        <w:trPr>
          <w:gridAfter w:val="1"/>
          <w:wAfter w:w="217" w:type="dxa"/>
          <w:trHeight w:val="510"/>
        </w:trPr>
        <w:tc>
          <w:tcPr>
            <w:tcW w:w="3085" w:type="dxa"/>
            <w:gridSpan w:val="2"/>
            <w:shd w:val="clear" w:color="auto" w:fill="auto"/>
            <w:vAlign w:val="bottom"/>
          </w:tcPr>
          <w:p w:rsidR="00AA6ADF" w:rsidRPr="006012C6" w:rsidRDefault="00AA6ADF" w:rsidP="00470D9F">
            <w:pPr>
              <w:spacing w:line="271" w:lineRule="auto"/>
              <w:rPr>
                <w:rFonts w:eastAsia="Times New Roman"/>
                <w:sz w:val="24"/>
                <w:szCs w:val="24"/>
                <w:vertAlign w:val="superscript"/>
              </w:rPr>
            </w:pPr>
            <w:r w:rsidRPr="00AC3042">
              <w:rPr>
                <w:rFonts w:eastAsia="Times New Roman"/>
                <w:sz w:val="24"/>
                <w:szCs w:val="24"/>
              </w:rPr>
              <w:t>Заведующий кафедрой</w:t>
            </w:r>
            <w:r w:rsidR="001C7AA4">
              <w:rPr>
                <w:rFonts w:eastAsia="Times New Roman"/>
                <w:sz w:val="24"/>
                <w:szCs w:val="24"/>
              </w:rPr>
              <w:t>:</w:t>
            </w:r>
          </w:p>
        </w:tc>
        <w:tc>
          <w:tcPr>
            <w:tcW w:w="6520" w:type="dxa"/>
            <w:shd w:val="clear" w:color="auto" w:fill="auto"/>
            <w:vAlign w:val="bottom"/>
          </w:tcPr>
          <w:p w:rsidR="00AA6ADF" w:rsidRPr="00470D9F" w:rsidRDefault="00470D9F" w:rsidP="006012C6">
            <w:pPr>
              <w:spacing w:line="271" w:lineRule="auto"/>
              <w:rPr>
                <w:rFonts w:eastAsia="Times New Roman"/>
                <w:iCs/>
                <w:sz w:val="24"/>
                <w:szCs w:val="24"/>
              </w:rPr>
            </w:pPr>
            <w:r>
              <w:rPr>
                <w:rFonts w:eastAsia="Times New Roman"/>
                <w:iCs/>
                <w:sz w:val="24"/>
                <w:szCs w:val="24"/>
              </w:rPr>
              <w:t>В.В. Горшков</w:t>
            </w:r>
          </w:p>
        </w:tc>
      </w:tr>
    </w:tbl>
    <w:p w:rsidR="00E804AE" w:rsidRPr="00E804AE" w:rsidRDefault="00E804AE" w:rsidP="00B1206A">
      <w:pPr>
        <w:jc w:val="both"/>
        <w:rPr>
          <w:i/>
          <w:sz w:val="20"/>
          <w:szCs w:val="20"/>
        </w:rPr>
      </w:pPr>
    </w:p>
    <w:p w:rsidR="00E804AE" w:rsidRDefault="00E804AE" w:rsidP="00E804AE">
      <w:pPr>
        <w:jc w:val="both"/>
        <w:rPr>
          <w:sz w:val="24"/>
          <w:szCs w:val="24"/>
        </w:rPr>
        <w:sectPr w:rsidR="00E804AE" w:rsidSect="00532F5A">
          <w:footerReference w:type="default" r:id="rId8"/>
          <w:pgSz w:w="11906" w:h="16838" w:code="9"/>
          <w:pgMar w:top="1134" w:right="567" w:bottom="1134" w:left="1701" w:header="709" w:footer="397" w:gutter="0"/>
          <w:cols w:space="708"/>
          <w:titlePg/>
          <w:docGrid w:linePitch="360"/>
        </w:sectPr>
      </w:pPr>
    </w:p>
    <w:p w:rsidR="004E4C46" w:rsidRPr="00F3025C" w:rsidRDefault="002F226E" w:rsidP="00D801DB">
      <w:pPr>
        <w:pStyle w:val="1"/>
      </w:pPr>
      <w:r>
        <w:lastRenderedPageBreak/>
        <w:t xml:space="preserve">ОБЩИЕ </w:t>
      </w:r>
      <w:r w:rsidR="004E4C46" w:rsidRPr="00F3025C">
        <w:t xml:space="preserve">СВЕДЕНИЯ </w:t>
      </w:r>
    </w:p>
    <w:p w:rsidR="004E4C46" w:rsidRDefault="00563FE2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>
        <w:rPr>
          <w:sz w:val="24"/>
          <w:szCs w:val="24"/>
        </w:rPr>
        <w:t xml:space="preserve">Учебная дисциплина </w:t>
      </w:r>
      <w:r w:rsidRPr="005F68E8">
        <w:rPr>
          <w:iCs/>
          <w:sz w:val="24"/>
          <w:szCs w:val="24"/>
        </w:rPr>
        <w:t>«</w:t>
      </w:r>
      <w:r w:rsidR="008177DA">
        <w:rPr>
          <w:iCs/>
          <w:sz w:val="24"/>
          <w:szCs w:val="24"/>
        </w:rPr>
        <w:t>Дополнительные главы математического анализа</w:t>
      </w:r>
      <w:r w:rsidRPr="005F68E8">
        <w:rPr>
          <w:iCs/>
          <w:sz w:val="24"/>
          <w:szCs w:val="24"/>
        </w:rPr>
        <w:t>»</w:t>
      </w:r>
      <w:r>
        <w:rPr>
          <w:i/>
          <w:sz w:val="24"/>
          <w:szCs w:val="24"/>
        </w:rPr>
        <w:t xml:space="preserve"> </w:t>
      </w:r>
      <w:r w:rsidRPr="005E642D">
        <w:rPr>
          <w:sz w:val="24"/>
          <w:szCs w:val="24"/>
        </w:rPr>
        <w:t>изучается в</w:t>
      </w:r>
      <w:r w:rsidR="00A46384">
        <w:rPr>
          <w:sz w:val="24"/>
          <w:szCs w:val="24"/>
        </w:rPr>
        <w:t xml:space="preserve"> </w:t>
      </w:r>
      <w:r w:rsidR="008177DA">
        <w:rPr>
          <w:sz w:val="24"/>
          <w:szCs w:val="24"/>
        </w:rPr>
        <w:t>пятом</w:t>
      </w:r>
      <w:r w:rsidR="00A46384">
        <w:rPr>
          <w:sz w:val="24"/>
          <w:szCs w:val="24"/>
        </w:rPr>
        <w:t xml:space="preserve"> </w:t>
      </w:r>
      <w:r w:rsidRPr="005F68E8">
        <w:rPr>
          <w:iCs/>
          <w:sz w:val="24"/>
          <w:szCs w:val="24"/>
        </w:rPr>
        <w:t>семестр</w:t>
      </w:r>
      <w:r w:rsidR="008177DA">
        <w:rPr>
          <w:iCs/>
          <w:sz w:val="24"/>
          <w:szCs w:val="24"/>
        </w:rPr>
        <w:t>е</w:t>
      </w:r>
      <w:r w:rsidR="004E4C46" w:rsidRPr="005E642D">
        <w:rPr>
          <w:i/>
          <w:sz w:val="24"/>
          <w:szCs w:val="24"/>
        </w:rPr>
        <w:t>.</w:t>
      </w:r>
    </w:p>
    <w:p w:rsidR="00B3255D" w:rsidRDefault="00B3255D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563FE2">
        <w:rPr>
          <w:iCs/>
          <w:sz w:val="24"/>
          <w:szCs w:val="24"/>
        </w:rPr>
        <w:t>Курсовая работа</w:t>
      </w:r>
      <w:r w:rsidR="00563FE2">
        <w:rPr>
          <w:iCs/>
          <w:sz w:val="24"/>
          <w:szCs w:val="24"/>
        </w:rPr>
        <w:t xml:space="preserve"> –</w:t>
      </w:r>
      <w:r w:rsidR="000C0E2B" w:rsidRPr="00D069B1">
        <w:rPr>
          <w:sz w:val="24"/>
          <w:szCs w:val="24"/>
        </w:rPr>
        <w:t xml:space="preserve"> </w:t>
      </w:r>
      <w:r w:rsidRPr="00D069B1">
        <w:rPr>
          <w:sz w:val="24"/>
          <w:szCs w:val="24"/>
        </w:rPr>
        <w:t>не предусмотрена</w:t>
      </w:r>
      <w:r w:rsidR="00563FE2">
        <w:rPr>
          <w:sz w:val="24"/>
          <w:szCs w:val="24"/>
        </w:rPr>
        <w:t>.</w:t>
      </w:r>
    </w:p>
    <w:p w:rsidR="00B3255D" w:rsidRPr="00B3255D" w:rsidRDefault="00797466" w:rsidP="00563FE2">
      <w:pPr>
        <w:pStyle w:val="2"/>
        <w:rPr>
          <w:i/>
        </w:rPr>
      </w:pPr>
      <w:r w:rsidRPr="007B449A">
        <w:t>Форма промежуточной аттестации</w:t>
      </w:r>
      <w:r>
        <w:t xml:space="preserve">: </w:t>
      </w:r>
    </w:p>
    <w:tbl>
      <w:tblPr>
        <w:tblStyle w:val="a8"/>
        <w:tblW w:w="0" w:type="auto"/>
        <w:tblInd w:w="779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5"/>
        <w:gridCol w:w="2061"/>
      </w:tblGrid>
      <w:tr w:rsidR="00326A85" w:rsidTr="00326A85">
        <w:trPr>
          <w:trHeight w:val="734"/>
        </w:trPr>
        <w:tc>
          <w:tcPr>
            <w:tcW w:w="2235" w:type="dxa"/>
          </w:tcPr>
          <w:p w:rsidR="00326A85" w:rsidRPr="008177DA" w:rsidRDefault="00326A85" w:rsidP="009664F2">
            <w:pPr>
              <w:rPr>
                <w:bCs/>
                <w:sz w:val="24"/>
                <w:szCs w:val="24"/>
              </w:rPr>
            </w:pPr>
            <w:r>
              <w:rPr>
                <w:bCs/>
                <w:sz w:val="24"/>
                <w:szCs w:val="24"/>
              </w:rPr>
              <w:t>пятый семестр</w:t>
            </w:r>
          </w:p>
        </w:tc>
        <w:tc>
          <w:tcPr>
            <w:tcW w:w="2061" w:type="dxa"/>
          </w:tcPr>
          <w:p w:rsidR="00326A85" w:rsidRPr="009664F2" w:rsidRDefault="00326A85" w:rsidP="009664F2">
            <w:pPr>
              <w:rPr>
                <w:bCs/>
                <w:i/>
                <w:iCs/>
                <w:sz w:val="24"/>
                <w:szCs w:val="24"/>
              </w:rPr>
            </w:pPr>
            <w:r>
              <w:rPr>
                <w:bCs/>
                <w:i/>
                <w:iCs/>
                <w:sz w:val="24"/>
                <w:szCs w:val="24"/>
              </w:rPr>
              <w:t>зачет</w:t>
            </w:r>
          </w:p>
        </w:tc>
      </w:tr>
    </w:tbl>
    <w:p w:rsidR="00F84DC0" w:rsidRPr="007B449A" w:rsidRDefault="007E18CB" w:rsidP="00EE194E">
      <w:pPr>
        <w:pStyle w:val="2"/>
      </w:pPr>
      <w:r w:rsidRPr="007B449A">
        <w:t xml:space="preserve">Место </w:t>
      </w:r>
      <w:r w:rsidR="009B4BCD" w:rsidRPr="00EE194E">
        <w:rPr>
          <w:iCs w:val="0"/>
        </w:rPr>
        <w:t>учебной дисциплины</w:t>
      </w:r>
      <w:r w:rsidRPr="007B449A">
        <w:t xml:space="preserve"> в структуре ОПОП</w:t>
      </w:r>
    </w:p>
    <w:p w:rsidR="007E18CB" w:rsidRPr="007B449A" w:rsidRDefault="009B4BCD" w:rsidP="00563FE2">
      <w:pPr>
        <w:pStyle w:val="af0"/>
        <w:numPr>
          <w:ilvl w:val="3"/>
          <w:numId w:val="6"/>
        </w:numPr>
        <w:jc w:val="both"/>
        <w:rPr>
          <w:i/>
          <w:sz w:val="24"/>
          <w:szCs w:val="24"/>
        </w:rPr>
      </w:pPr>
      <w:r w:rsidRPr="00563FE2">
        <w:rPr>
          <w:iCs/>
          <w:sz w:val="24"/>
          <w:szCs w:val="24"/>
        </w:rPr>
        <w:t>Учебная дисциплина</w:t>
      </w:r>
      <w:r>
        <w:rPr>
          <w:sz w:val="24"/>
          <w:szCs w:val="24"/>
        </w:rPr>
        <w:t xml:space="preserve"> </w:t>
      </w:r>
      <w:r w:rsidR="0072359F">
        <w:rPr>
          <w:sz w:val="24"/>
          <w:szCs w:val="24"/>
        </w:rPr>
        <w:t xml:space="preserve"> </w:t>
      </w:r>
      <w:r w:rsidR="007E18CB" w:rsidRPr="00563FE2">
        <w:rPr>
          <w:iCs/>
          <w:sz w:val="24"/>
          <w:szCs w:val="24"/>
        </w:rPr>
        <w:t>относится к обязательной части программы</w:t>
      </w:r>
      <w:r w:rsidR="007E18CB" w:rsidRPr="007B449A">
        <w:rPr>
          <w:i/>
          <w:sz w:val="24"/>
          <w:szCs w:val="24"/>
        </w:rPr>
        <w:t>.</w:t>
      </w:r>
    </w:p>
    <w:p w:rsidR="007E18CB" w:rsidRPr="007B449A" w:rsidRDefault="00E83238" w:rsidP="00563FE2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Результаты обучения по </w:t>
      </w:r>
      <w:r w:rsidR="002C2B69" w:rsidRPr="00563FE2">
        <w:rPr>
          <w:iCs/>
          <w:sz w:val="24"/>
          <w:szCs w:val="24"/>
        </w:rPr>
        <w:t>учебной</w:t>
      </w:r>
      <w:r w:rsidR="007E18CB" w:rsidRPr="00563FE2">
        <w:rPr>
          <w:iCs/>
          <w:sz w:val="24"/>
          <w:szCs w:val="24"/>
        </w:rPr>
        <w:t xml:space="preserve"> дисциплин</w:t>
      </w:r>
      <w:r w:rsidR="00A85C64" w:rsidRPr="00563FE2">
        <w:rPr>
          <w:iCs/>
          <w:sz w:val="24"/>
          <w:szCs w:val="24"/>
        </w:rPr>
        <w:t>е</w:t>
      </w:r>
      <w:r>
        <w:rPr>
          <w:sz w:val="24"/>
          <w:szCs w:val="24"/>
        </w:rPr>
        <w:t xml:space="preserve"> используются при</w:t>
      </w:r>
      <w:r w:rsidR="007E18CB" w:rsidRPr="007B449A">
        <w:rPr>
          <w:sz w:val="24"/>
          <w:szCs w:val="24"/>
        </w:rPr>
        <w:t xml:space="preserve"> изучени</w:t>
      </w:r>
      <w:r>
        <w:rPr>
          <w:sz w:val="24"/>
          <w:szCs w:val="24"/>
        </w:rPr>
        <w:t>и</w:t>
      </w:r>
      <w:r w:rsidR="007E18CB" w:rsidRPr="007B449A">
        <w:rPr>
          <w:sz w:val="24"/>
          <w:szCs w:val="24"/>
        </w:rPr>
        <w:t xml:space="preserve"> следующих дисциплин и прохождения практик: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Дифференциальные уравнения,</w:t>
      </w:r>
    </w:p>
    <w:p w:rsidR="0072359F" w:rsidRPr="0072359F" w:rsidRDefault="0072359F" w:rsidP="0072359F">
      <w:pPr>
        <w:pStyle w:val="af0"/>
        <w:numPr>
          <w:ilvl w:val="2"/>
          <w:numId w:val="6"/>
        </w:numPr>
        <w:rPr>
          <w:iCs/>
          <w:sz w:val="24"/>
          <w:szCs w:val="24"/>
        </w:rPr>
      </w:pPr>
      <w:r w:rsidRPr="0072359F">
        <w:rPr>
          <w:iCs/>
          <w:sz w:val="24"/>
          <w:szCs w:val="24"/>
        </w:rPr>
        <w:t>Методы оптимизации систем управления</w:t>
      </w:r>
      <w:r>
        <w:rPr>
          <w:iCs/>
          <w:sz w:val="24"/>
          <w:szCs w:val="24"/>
        </w:rPr>
        <w:t>.</w:t>
      </w: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72359F" w:rsidRPr="0072359F" w:rsidRDefault="0072359F" w:rsidP="0072359F">
      <w:pPr>
        <w:rPr>
          <w:rFonts w:ascii="Tahoma" w:eastAsia="Times New Roman" w:hAnsi="Tahoma" w:cs="Tahoma"/>
          <w:color w:val="000000"/>
          <w:sz w:val="14"/>
          <w:szCs w:val="14"/>
        </w:rPr>
      </w:pPr>
    </w:p>
    <w:p w:rsidR="00BF7A20" w:rsidRPr="001D126D" w:rsidRDefault="00B431BF" w:rsidP="00B3400A">
      <w:pPr>
        <w:pStyle w:val="1"/>
        <w:rPr>
          <w:i/>
        </w:rPr>
      </w:pPr>
      <w:r>
        <w:t xml:space="preserve">ЦЕЛИ И </w:t>
      </w:r>
      <w:r w:rsidR="001D126D">
        <w:t>П</w:t>
      </w:r>
      <w:r w:rsidR="00B528A8" w:rsidRPr="005B6317">
        <w:t>ЛАНИРУЕМЫ</w:t>
      </w:r>
      <w:r w:rsidR="001D126D">
        <w:t>Е</w:t>
      </w:r>
      <w:r w:rsidR="00B528A8" w:rsidRPr="005B6317">
        <w:t xml:space="preserve"> РЕЗУЛЬТАТ</w:t>
      </w:r>
      <w:r w:rsidR="001D126D">
        <w:t>Ы</w:t>
      </w:r>
      <w:r w:rsidR="00B528A8" w:rsidRPr="005B6317">
        <w:t xml:space="preserve"> ОБУЧЕНИЯ ПО ДИСЦИПЛИНЕ</w:t>
      </w:r>
      <w:r w:rsidR="000350F8">
        <w:t xml:space="preserve"> (МОДУЛЮ)</w:t>
      </w:r>
    </w:p>
    <w:p w:rsidR="00B702DA" w:rsidRPr="006F2F01" w:rsidRDefault="00B702DA" w:rsidP="00B702DA">
      <w:pPr>
        <w:pStyle w:val="af0"/>
        <w:numPr>
          <w:ilvl w:val="3"/>
          <w:numId w:val="6"/>
        </w:numPr>
        <w:jc w:val="both"/>
        <w:rPr>
          <w:iCs/>
          <w:sz w:val="24"/>
          <w:szCs w:val="24"/>
        </w:rPr>
      </w:pPr>
      <w:r w:rsidRPr="006F2F01">
        <w:rPr>
          <w:rFonts w:eastAsia="Times New Roman"/>
          <w:iCs/>
          <w:sz w:val="24"/>
          <w:szCs w:val="24"/>
        </w:rPr>
        <w:t>Целью освоения дисциплины «</w:t>
      </w:r>
      <w:r w:rsidR="008177DA">
        <w:rPr>
          <w:iCs/>
          <w:sz w:val="24"/>
          <w:szCs w:val="24"/>
        </w:rPr>
        <w:t>Дополнительные главы математического анализа</w:t>
      </w:r>
      <w:r w:rsidRPr="006F2F01">
        <w:rPr>
          <w:rFonts w:eastAsia="Times New Roman"/>
          <w:iCs/>
          <w:sz w:val="24"/>
          <w:szCs w:val="24"/>
        </w:rPr>
        <w:t>» является: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BC6C4F">
        <w:rPr>
          <w:rFonts w:eastAsia="Times New Roman"/>
          <w:sz w:val="24"/>
          <w:szCs w:val="24"/>
        </w:rPr>
        <w:t xml:space="preserve">изучение понятий, </w:t>
      </w:r>
      <w:r w:rsidRPr="005A185B">
        <w:rPr>
          <w:rFonts w:eastAsia="Times New Roman"/>
          <w:sz w:val="24"/>
          <w:szCs w:val="24"/>
        </w:rPr>
        <w:t xml:space="preserve">используемых </w:t>
      </w:r>
      <w:r w:rsidR="002217AD" w:rsidRPr="005A185B">
        <w:rPr>
          <w:rFonts w:eastAsia="Times New Roman"/>
          <w:sz w:val="24"/>
          <w:szCs w:val="24"/>
        </w:rPr>
        <w:t xml:space="preserve">в дифференциальном </w:t>
      </w:r>
      <w:r w:rsidR="00861636" w:rsidRPr="005A185B">
        <w:rPr>
          <w:rFonts w:eastAsia="Times New Roman"/>
          <w:sz w:val="24"/>
          <w:szCs w:val="24"/>
        </w:rPr>
        <w:t xml:space="preserve">и интегральном </w:t>
      </w:r>
      <w:r w:rsidR="002217AD" w:rsidRPr="005A185B">
        <w:rPr>
          <w:rFonts w:eastAsia="Times New Roman"/>
          <w:sz w:val="24"/>
          <w:szCs w:val="24"/>
        </w:rPr>
        <w:t>исчислени</w:t>
      </w:r>
      <w:r w:rsidR="00861636" w:rsidRPr="005A185B">
        <w:rPr>
          <w:rFonts w:eastAsia="Times New Roman"/>
          <w:sz w:val="24"/>
          <w:szCs w:val="24"/>
        </w:rPr>
        <w:t>ях</w:t>
      </w:r>
      <w:r w:rsidR="002217AD" w:rsidRPr="005A185B">
        <w:rPr>
          <w:rFonts w:eastAsia="Times New Roman"/>
          <w:sz w:val="24"/>
          <w:szCs w:val="24"/>
        </w:rPr>
        <w:t xml:space="preserve">, </w:t>
      </w:r>
      <w:r w:rsidR="005A185B" w:rsidRPr="005A185B">
        <w:rPr>
          <w:rFonts w:eastAsia="Times New Roman"/>
          <w:sz w:val="24"/>
          <w:szCs w:val="24"/>
        </w:rPr>
        <w:t xml:space="preserve">теории рядов, операционном исчислении, </w:t>
      </w:r>
      <w:r w:rsidR="002217AD" w:rsidRPr="005A185B">
        <w:rPr>
          <w:rFonts w:eastAsia="Times New Roman"/>
          <w:sz w:val="24"/>
          <w:szCs w:val="24"/>
        </w:rPr>
        <w:t xml:space="preserve">освоение методов дифференциального </w:t>
      </w:r>
      <w:r w:rsidR="00861636" w:rsidRPr="005A185B">
        <w:rPr>
          <w:rFonts w:eastAsia="Times New Roman"/>
          <w:sz w:val="24"/>
          <w:szCs w:val="24"/>
        </w:rPr>
        <w:t xml:space="preserve">и интегрального </w:t>
      </w:r>
      <w:r w:rsidR="002217AD" w:rsidRPr="005A185B">
        <w:rPr>
          <w:rFonts w:eastAsia="Times New Roman"/>
          <w:sz w:val="24"/>
          <w:szCs w:val="24"/>
        </w:rPr>
        <w:t>исчислени</w:t>
      </w:r>
      <w:r w:rsidR="00861636" w:rsidRPr="005A185B">
        <w:rPr>
          <w:rFonts w:eastAsia="Times New Roman"/>
          <w:sz w:val="24"/>
          <w:szCs w:val="24"/>
        </w:rPr>
        <w:t>й</w:t>
      </w:r>
      <w:r w:rsidR="005A185B" w:rsidRPr="005A185B">
        <w:rPr>
          <w:rFonts w:eastAsia="Times New Roman"/>
          <w:sz w:val="24"/>
          <w:szCs w:val="24"/>
        </w:rPr>
        <w:t>;</w:t>
      </w:r>
      <w:r w:rsidR="002217AD" w:rsidRPr="005A185B">
        <w:rPr>
          <w:rFonts w:eastAsia="Times New Roman"/>
          <w:sz w:val="24"/>
          <w:szCs w:val="24"/>
        </w:rPr>
        <w:t xml:space="preserve"> </w:t>
      </w:r>
    </w:p>
    <w:p w:rsidR="00B702DA" w:rsidRPr="009B3E38" w:rsidRDefault="00B702DA" w:rsidP="00B702DA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color w:val="333333"/>
          <w:sz w:val="24"/>
          <w:szCs w:val="24"/>
        </w:rPr>
        <w:t>формирование навыков научно-теоретического подхода к решению задач профессиональной направленности и практического их использования в дальнейшей профессиональной деятельности;</w:t>
      </w:r>
    </w:p>
    <w:p w:rsidR="00B702DA" w:rsidRPr="009B3E38" w:rsidRDefault="00B702DA" w:rsidP="001403F8">
      <w:pPr>
        <w:pStyle w:val="af0"/>
        <w:numPr>
          <w:ilvl w:val="2"/>
          <w:numId w:val="6"/>
        </w:numPr>
        <w:jc w:val="both"/>
        <w:rPr>
          <w:sz w:val="24"/>
          <w:szCs w:val="24"/>
        </w:rPr>
      </w:pPr>
      <w:r w:rsidRPr="009B3E38">
        <w:rPr>
          <w:rFonts w:eastAsia="Times New Roman"/>
          <w:sz w:val="24"/>
          <w:szCs w:val="24"/>
        </w:rPr>
        <w:t>формирование у обучающихся компетенций, установленных образовательной программой в соответствии с ФГОС ВО по данной дисциплине</w:t>
      </w:r>
      <w:r w:rsidR="001403F8">
        <w:rPr>
          <w:rFonts w:eastAsia="Times New Roman"/>
          <w:sz w:val="24"/>
          <w:szCs w:val="24"/>
        </w:rPr>
        <w:t>.</w:t>
      </w:r>
      <w:r w:rsidRPr="009B3E38">
        <w:rPr>
          <w:rFonts w:eastAsia="Times New Roman"/>
          <w:sz w:val="24"/>
          <w:szCs w:val="24"/>
        </w:rPr>
        <w:t xml:space="preserve"> </w:t>
      </w:r>
    </w:p>
    <w:p w:rsidR="00B702DA" w:rsidRPr="00F5388C" w:rsidRDefault="00B702DA" w:rsidP="00B702DA">
      <w:pPr>
        <w:pStyle w:val="af0"/>
        <w:numPr>
          <w:ilvl w:val="3"/>
          <w:numId w:val="6"/>
        </w:numPr>
        <w:jc w:val="both"/>
        <w:rPr>
          <w:sz w:val="24"/>
          <w:szCs w:val="24"/>
        </w:rPr>
      </w:pPr>
      <w:r w:rsidRPr="00F5388C">
        <w:rPr>
          <w:color w:val="333333"/>
          <w:sz w:val="24"/>
          <w:szCs w:val="24"/>
        </w:rPr>
        <w:t xml:space="preserve">Результатом обучения по дисциплине является овладение обучающимися </w:t>
      </w:r>
      <w:r w:rsidRPr="00F5388C">
        <w:rPr>
          <w:rFonts w:eastAsia="Times New Roman"/>
          <w:sz w:val="24"/>
          <w:szCs w:val="24"/>
        </w:rPr>
        <w:t>знаниями, умениями, навыками и опытом деятельности, характеризующими процесс формирования компетенций и обеспечивающими достижение планируемых результатов освоения дисциплины.</w:t>
      </w:r>
    </w:p>
    <w:p w:rsidR="00495850" w:rsidRPr="00495850" w:rsidRDefault="009105BD" w:rsidP="00AC283E">
      <w:pPr>
        <w:pStyle w:val="2"/>
        <w:rPr>
          <w:i/>
        </w:rPr>
      </w:pPr>
      <w:r>
        <w:t>Формируемые компетенции,</w:t>
      </w:r>
      <w:r w:rsidR="00E55739">
        <w:t xml:space="preserve"> и</w:t>
      </w:r>
      <w:r w:rsidR="00BB07B6">
        <w:t>ндикаторы достижения</w:t>
      </w:r>
      <w:r w:rsidR="00495850" w:rsidRPr="00495850">
        <w:t xml:space="preserve"> компетенци</w:t>
      </w:r>
      <w:r w:rsidR="00E55739">
        <w:t>й</w:t>
      </w:r>
      <w:r w:rsidR="00495850" w:rsidRPr="00495850">
        <w:t>, соотнесённые с планируемыми резу</w:t>
      </w:r>
      <w:r w:rsidR="00E55739">
        <w:t xml:space="preserve">льтатами обучения по </w:t>
      </w:r>
      <w:r w:rsidR="00E55739" w:rsidRPr="00AC283E">
        <w:rPr>
          <w:iCs w:val="0"/>
        </w:rPr>
        <w:t>дисциплине</w:t>
      </w:r>
      <w:r w:rsidR="00495850" w:rsidRPr="00580E26">
        <w:t>:</w:t>
      </w:r>
    </w:p>
    <w:tbl>
      <w:tblPr>
        <w:tblW w:w="975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2551"/>
        <w:gridCol w:w="3118"/>
        <w:gridCol w:w="4082"/>
      </w:tblGrid>
      <w:tr w:rsidR="008266E4" w:rsidRPr="00F31E81" w:rsidTr="007B21C3">
        <w:trPr>
          <w:tblHeader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B702DA">
            <w:pPr>
              <w:pStyle w:val="pboth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>Код и наименование компетенции</w:t>
            </w: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8266E4" w:rsidRPr="002E16C0" w:rsidRDefault="008266E4" w:rsidP="00D97D6F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Код и наименование индикатора</w:t>
            </w:r>
          </w:p>
          <w:p w:rsidR="008266E4" w:rsidRPr="002E16C0" w:rsidRDefault="008266E4" w:rsidP="00B702DA">
            <w:pPr>
              <w:autoSpaceDE w:val="0"/>
              <w:autoSpaceDN w:val="0"/>
              <w:adjustRightInd w:val="0"/>
              <w:jc w:val="center"/>
              <w:rPr>
                <w:b/>
                <w:color w:val="000000"/>
              </w:rPr>
            </w:pPr>
            <w:r w:rsidRPr="002E16C0">
              <w:rPr>
                <w:b/>
                <w:color w:val="000000"/>
              </w:rPr>
              <w:t>достижения компетенции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DBE5F1" w:themeFill="accent1" w:themeFillTint="33"/>
            <w:vAlign w:val="center"/>
          </w:tcPr>
          <w:p w:rsidR="00D97D6F" w:rsidRDefault="008266E4" w:rsidP="00D97D6F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ланируемые результаты обучения </w:t>
            </w:r>
          </w:p>
          <w:p w:rsidR="008266E4" w:rsidRPr="002E16C0" w:rsidRDefault="008266E4" w:rsidP="00B702DA">
            <w:pPr>
              <w:pStyle w:val="a0"/>
              <w:numPr>
                <w:ilvl w:val="0"/>
                <w:numId w:val="0"/>
              </w:numPr>
              <w:spacing w:line="240" w:lineRule="auto"/>
              <w:ind w:left="34"/>
              <w:jc w:val="center"/>
              <w:rPr>
                <w:b/>
                <w:sz w:val="22"/>
                <w:szCs w:val="22"/>
              </w:rPr>
            </w:pPr>
            <w:r w:rsidRPr="002E16C0">
              <w:rPr>
                <w:b/>
                <w:sz w:val="22"/>
                <w:szCs w:val="22"/>
              </w:rPr>
              <w:t xml:space="preserve">по </w:t>
            </w:r>
            <w:r w:rsidRPr="00B702DA">
              <w:rPr>
                <w:b/>
                <w:iCs/>
                <w:sz w:val="22"/>
                <w:szCs w:val="22"/>
              </w:rPr>
              <w:t>дисциплине</w:t>
            </w:r>
          </w:p>
        </w:tc>
      </w:tr>
      <w:tr w:rsidR="00C87339" w:rsidRPr="00F31E81" w:rsidTr="007B21C3">
        <w:trPr>
          <w:trHeight w:val="283"/>
        </w:trPr>
        <w:tc>
          <w:tcPr>
            <w:tcW w:w="2551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E65230" w:rsidRPr="00E65230" w:rsidRDefault="002217AD" w:rsidP="002217AD">
            <w:r w:rsidRPr="00E65230">
              <w:rPr>
                <w:color w:val="000000"/>
              </w:rPr>
              <w:t>ОПК-1</w:t>
            </w:r>
            <w:r w:rsidR="00E65230" w:rsidRPr="00E65230">
              <w:t xml:space="preserve"> </w:t>
            </w:r>
          </w:p>
          <w:p w:rsidR="002217AD" w:rsidRPr="00E65230" w:rsidRDefault="00E65230" w:rsidP="002217AD">
            <w:pPr>
              <w:rPr>
                <w:color w:val="000000"/>
              </w:rPr>
            </w:pPr>
            <w:r w:rsidRPr="00E65230">
              <w:rPr>
                <w:color w:val="000000"/>
              </w:rPr>
              <w:t>Способен применять фундаментальные знания, полученные в области математических и (или) естественных наук, и использовать их в профессиональной деятельности</w:t>
            </w:r>
          </w:p>
          <w:p w:rsidR="00C87339" w:rsidRPr="00E65230" w:rsidRDefault="00C87339" w:rsidP="00B702DA">
            <w:pPr>
              <w:pStyle w:val="pboth"/>
              <w:rPr>
                <w:i/>
                <w:sz w:val="22"/>
                <w:szCs w:val="22"/>
              </w:rPr>
            </w:pPr>
          </w:p>
        </w:tc>
        <w:tc>
          <w:tcPr>
            <w:tcW w:w="311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2217AD" w:rsidRPr="004A53E3" w:rsidRDefault="002217AD" w:rsidP="002217AD">
            <w:r w:rsidRPr="004A53E3">
              <w:t>ИД-ОПК-1.1</w:t>
            </w:r>
          </w:p>
          <w:p w:rsidR="00C87339" w:rsidRDefault="00E65230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  <w:r w:rsidRPr="00E65230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Анализ базовых понятий и методов фундаментальных математических дисциплин, использующихся </w:t>
            </w:r>
            <w:r w:rsidR="004A53E3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в профессиональной деятельности.</w:t>
            </w:r>
          </w:p>
          <w:p w:rsidR="004A53E3" w:rsidRDefault="004A53E3" w:rsidP="00B702DA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</w:pPr>
          </w:p>
          <w:p w:rsidR="004A53E3" w:rsidRPr="004A53E3" w:rsidRDefault="004A53E3" w:rsidP="004A53E3">
            <w:r w:rsidRPr="004A53E3">
              <w:t>ИД-ОПК-1.</w:t>
            </w:r>
            <w:r w:rsidR="008177DA">
              <w:t>3</w:t>
            </w:r>
          </w:p>
          <w:p w:rsidR="004A53E3" w:rsidRPr="00021C27" w:rsidRDefault="00BC33C2" w:rsidP="004A53E3">
            <w:pPr>
              <w:widowControl w:val="0"/>
              <w:autoSpaceDE w:val="0"/>
              <w:autoSpaceDN w:val="0"/>
              <w:adjustRightInd w:val="0"/>
              <w:rPr>
                <w:rStyle w:val="fontstyle01"/>
                <w:rFonts w:ascii="Times New Roman" w:eastAsiaTheme="minorHAnsi" w:hAnsi="Times New Roman"/>
                <w:i/>
                <w:sz w:val="22"/>
                <w:szCs w:val="22"/>
                <w:lang w:eastAsia="en-US"/>
              </w:rPr>
            </w:pPr>
            <w:r w:rsidRPr="00BC33C2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 xml:space="preserve">Осуществление выбора методов решения задач профессиональной </w:t>
            </w:r>
            <w:r w:rsidRPr="00BC33C2"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lastRenderedPageBreak/>
              <w:t>деятельности на основе теоретических знаний</w:t>
            </w:r>
            <w:r>
              <w:rPr>
                <w:rStyle w:val="fontstyle01"/>
                <w:rFonts w:ascii="Times New Roman" w:eastAsiaTheme="minorHAnsi" w:hAnsi="Times New Roman"/>
                <w:iCs/>
                <w:sz w:val="22"/>
                <w:szCs w:val="22"/>
                <w:lang w:eastAsia="en-US"/>
              </w:rPr>
              <w:t>.</w:t>
            </w:r>
          </w:p>
        </w:tc>
        <w:tc>
          <w:tcPr>
            <w:tcW w:w="408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</w:tcPr>
          <w:p w:rsidR="001E12D0" w:rsidRPr="00021C27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 w:rsidRPr="00A3794D">
              <w:rPr>
                <w:bCs/>
              </w:rPr>
              <w:lastRenderedPageBreak/>
              <w:t>знает</w:t>
            </w:r>
            <w:r w:rsidR="005A185B" w:rsidRPr="008B59F8">
              <w:t xml:space="preserve"> </w:t>
            </w:r>
            <w:r w:rsidR="005A185B" w:rsidRPr="008B59F8">
              <w:rPr>
                <w:bCs/>
              </w:rPr>
              <w:t xml:space="preserve">основные понятия и методы </w:t>
            </w:r>
            <w:r w:rsidR="005A185B" w:rsidRPr="008B59F8">
              <w:t>теории рядов Фурье, теории интеграла Фурье и операционного исчисления</w:t>
            </w:r>
            <w:r w:rsidR="005A185B" w:rsidRPr="008B59F8">
              <w:rPr>
                <w:bCs/>
              </w:rPr>
              <w:t xml:space="preserve">, </w:t>
            </w:r>
            <w:r w:rsidR="005A185B" w:rsidRPr="008B59F8">
              <w:t xml:space="preserve">определения и </w:t>
            </w:r>
            <w:r w:rsidR="005A185B" w:rsidRPr="008B59F8">
              <w:rPr>
                <w:bCs/>
              </w:rPr>
              <w:t>основные свойства</w:t>
            </w:r>
            <w:r w:rsidR="005A185B" w:rsidRPr="008B59F8">
              <w:t xml:space="preserve"> базовых понятий дисциплины «Дополнительные главы математического анализа »</w:t>
            </w:r>
            <w:r w:rsidR="005A185B" w:rsidRPr="008B59F8">
              <w:rPr>
                <w:bCs/>
              </w:rPr>
              <w:t>,</w:t>
            </w:r>
            <w:r w:rsidR="005A185B" w:rsidRPr="008B59F8">
              <w:t xml:space="preserve">  формулы для  нахождения рядов Фурье</w:t>
            </w:r>
            <w:r w:rsidR="004A53E3">
              <w:rPr>
                <w:bCs/>
              </w:rPr>
              <w:t>,</w:t>
            </w:r>
            <w:r w:rsidRPr="0000043D">
              <w:rPr>
                <w:bCs/>
              </w:rPr>
              <w:t xml:space="preserve"> </w:t>
            </w:r>
          </w:p>
          <w:p w:rsidR="001E12D0" w:rsidRPr="001E12D0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cstheme="minorBidi"/>
                <w:i/>
              </w:rPr>
            </w:pPr>
            <w:r>
              <w:t xml:space="preserve">может </w:t>
            </w:r>
            <w:r w:rsidR="004A53E3">
              <w:t>поставить и решить задачу исследования функций</w:t>
            </w:r>
            <w:r w:rsidR="004A53E3">
              <w:rPr>
                <w:bCs/>
              </w:rPr>
              <w:t xml:space="preserve"> методами дифференциального исчисления,</w:t>
            </w:r>
          </w:p>
          <w:p w:rsidR="00665E2F" w:rsidRPr="001E12D0" w:rsidRDefault="001E12D0" w:rsidP="004A53E3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rPr>
                <w:bCs/>
              </w:rPr>
              <w:lastRenderedPageBreak/>
              <w:t xml:space="preserve">владеет </w:t>
            </w:r>
            <w:r w:rsidR="00BC33C2">
              <w:t xml:space="preserve">основными </w:t>
            </w:r>
            <w:r w:rsidR="00BC33C2">
              <w:rPr>
                <w:bCs/>
              </w:rPr>
              <w:t>методами исследования математической модели, имеющей вид функциональной зависимости</w:t>
            </w:r>
            <w:r w:rsidR="004A53E3">
              <w:rPr>
                <w:bCs/>
              </w:rPr>
              <w:t>,</w:t>
            </w:r>
          </w:p>
          <w:p w:rsidR="001E12D0" w:rsidRPr="001E12D0" w:rsidRDefault="001E12D0" w:rsidP="00BC33C2">
            <w:pPr>
              <w:pStyle w:val="af0"/>
              <w:numPr>
                <w:ilvl w:val="0"/>
                <w:numId w:val="8"/>
              </w:numPr>
              <w:tabs>
                <w:tab w:val="left" w:pos="317"/>
              </w:tabs>
              <w:ind w:left="34" w:firstLine="0"/>
              <w:rPr>
                <w:rFonts w:eastAsiaTheme="minorHAnsi"/>
                <w:i/>
                <w:color w:val="000000"/>
                <w:lang w:eastAsia="en-US"/>
              </w:rPr>
            </w:pPr>
            <w:r>
              <w:t xml:space="preserve">умеет применять методы </w:t>
            </w:r>
            <w:r w:rsidR="004A53E3">
              <w:t xml:space="preserve">математического анализа к исследованию </w:t>
            </w:r>
            <w:r w:rsidR="00BC33C2">
              <w:t xml:space="preserve">рядов, интегралов </w:t>
            </w:r>
            <w:r w:rsidR="004A53E3">
              <w:t xml:space="preserve">и функций. </w:t>
            </w:r>
          </w:p>
        </w:tc>
      </w:tr>
    </w:tbl>
    <w:p w:rsidR="007F3D0E" w:rsidRPr="009B6950" w:rsidRDefault="007F3D0E" w:rsidP="00B3400A">
      <w:pPr>
        <w:pStyle w:val="1"/>
        <w:rPr>
          <w:i/>
        </w:rPr>
      </w:pPr>
      <w:r w:rsidRPr="009B6950">
        <w:lastRenderedPageBreak/>
        <w:t xml:space="preserve">СТРУКТУРА </w:t>
      </w:r>
      <w:r w:rsidR="00522B22">
        <w:t xml:space="preserve">И СОДЕРЖАНИЕ </w:t>
      </w:r>
      <w:r w:rsidR="009B4BCD">
        <w:t>УЧЕБНОЙ ДИСЦИПЛИНЫ/МОДУЛЯ</w:t>
      </w:r>
    </w:p>
    <w:p w:rsidR="00342AAE" w:rsidRPr="00560461" w:rsidRDefault="00342AAE" w:rsidP="00607C1F">
      <w:pPr>
        <w:pStyle w:val="af0"/>
        <w:numPr>
          <w:ilvl w:val="3"/>
          <w:numId w:val="6"/>
        </w:numPr>
        <w:jc w:val="both"/>
        <w:rPr>
          <w:i/>
        </w:rPr>
      </w:pPr>
      <w:r w:rsidRPr="00E927A3">
        <w:rPr>
          <w:sz w:val="24"/>
          <w:szCs w:val="24"/>
        </w:rPr>
        <w:t xml:space="preserve">Общая трудоёмкость </w:t>
      </w:r>
      <w:r w:rsidR="009B4BCD">
        <w:rPr>
          <w:sz w:val="24"/>
          <w:szCs w:val="24"/>
        </w:rPr>
        <w:t>учебной дисциплины/модуля</w:t>
      </w:r>
      <w:r w:rsidRPr="00E927A3">
        <w:rPr>
          <w:sz w:val="24"/>
          <w:szCs w:val="24"/>
        </w:rPr>
        <w:t xml:space="preserve"> </w:t>
      </w:r>
      <w:r w:rsidR="00BF3112">
        <w:rPr>
          <w:sz w:val="24"/>
          <w:szCs w:val="24"/>
        </w:rPr>
        <w:t xml:space="preserve">по учебному плану </w:t>
      </w:r>
      <w:r w:rsidRPr="00E927A3">
        <w:rPr>
          <w:sz w:val="24"/>
          <w:szCs w:val="24"/>
        </w:rPr>
        <w:t>составляет:</w:t>
      </w:r>
    </w:p>
    <w:p w:rsidR="00560461" w:rsidRPr="00560461" w:rsidRDefault="00560461" w:rsidP="002243A9">
      <w:pPr>
        <w:pStyle w:val="af0"/>
        <w:numPr>
          <w:ilvl w:val="3"/>
          <w:numId w:val="6"/>
        </w:numPr>
        <w:jc w:val="both"/>
        <w:rPr>
          <w:i/>
        </w:rPr>
      </w:pPr>
    </w:p>
    <w:tbl>
      <w:tblPr>
        <w:tblStyle w:val="a8"/>
        <w:tblW w:w="0" w:type="auto"/>
        <w:tblInd w:w="817" w:type="dxa"/>
        <w:tblLook w:val="04A0" w:firstRow="1" w:lastRow="0" w:firstColumn="1" w:lastColumn="0" w:noHBand="0" w:noVBand="1"/>
      </w:tblPr>
      <w:tblGrid>
        <w:gridCol w:w="3969"/>
        <w:gridCol w:w="1020"/>
        <w:gridCol w:w="567"/>
        <w:gridCol w:w="1020"/>
        <w:gridCol w:w="937"/>
      </w:tblGrid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4A53E3" w:rsidRDefault="00BC33C2" w:rsidP="00B6294E">
            <w:pPr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294291" w:rsidRDefault="00BC33C2" w:rsidP="00B6294E">
            <w:pPr>
              <w:jc w:val="center"/>
              <w:rPr>
                <w:iCs/>
                <w:lang w:val="en-US"/>
              </w:rPr>
            </w:pPr>
            <w:r>
              <w:rPr>
                <w:bCs/>
              </w:rPr>
              <w:t>72</w:t>
            </w: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>по очно-заочной форме обучения –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  <w:tr w:rsidR="00560461" w:rsidTr="00B6294E">
        <w:trPr>
          <w:trHeight w:val="340"/>
        </w:trPr>
        <w:tc>
          <w:tcPr>
            <w:tcW w:w="3969" w:type="dxa"/>
            <w:vAlign w:val="center"/>
          </w:tcPr>
          <w:p w:rsidR="00560461" w:rsidRPr="00CB7831" w:rsidRDefault="00560461" w:rsidP="00B6294E">
            <w:r w:rsidRPr="00CB7831">
              <w:rPr>
                <w:sz w:val="24"/>
                <w:szCs w:val="24"/>
              </w:rPr>
              <w:t xml:space="preserve">по заочной форме обучения – 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567" w:type="dxa"/>
            <w:vAlign w:val="center"/>
          </w:tcPr>
          <w:p w:rsidR="00560461" w:rsidRPr="0004140F" w:rsidRDefault="00560461" w:rsidP="00B6294E">
            <w:pPr>
              <w:jc w:val="center"/>
            </w:pPr>
            <w:r w:rsidRPr="009B6950">
              <w:rPr>
                <w:b/>
                <w:sz w:val="24"/>
                <w:szCs w:val="24"/>
              </w:rPr>
              <w:t>з.е.</w:t>
            </w:r>
          </w:p>
        </w:tc>
        <w:tc>
          <w:tcPr>
            <w:tcW w:w="1020" w:type="dxa"/>
            <w:vAlign w:val="center"/>
          </w:tcPr>
          <w:p w:rsidR="00560461" w:rsidRPr="0004140F" w:rsidRDefault="00560461" w:rsidP="00B6294E">
            <w:pPr>
              <w:jc w:val="center"/>
              <w:rPr>
                <w:i/>
              </w:rPr>
            </w:pPr>
          </w:p>
        </w:tc>
        <w:tc>
          <w:tcPr>
            <w:tcW w:w="937" w:type="dxa"/>
            <w:vAlign w:val="center"/>
          </w:tcPr>
          <w:p w:rsidR="00560461" w:rsidRPr="0004140F" w:rsidRDefault="00560461" w:rsidP="00B6294E">
            <w:pPr>
              <w:rPr>
                <w:i/>
              </w:rPr>
            </w:pPr>
            <w:r>
              <w:rPr>
                <w:b/>
                <w:sz w:val="24"/>
                <w:szCs w:val="24"/>
              </w:rPr>
              <w:t>час.</w:t>
            </w:r>
          </w:p>
        </w:tc>
      </w:tr>
    </w:tbl>
    <w:p w:rsidR="007F3D0E" w:rsidRPr="00294291" w:rsidRDefault="007F3D0E" w:rsidP="00294291">
      <w:pPr>
        <w:pStyle w:val="2"/>
        <w:rPr>
          <w:iCs w:val="0"/>
        </w:rPr>
      </w:pPr>
      <w:r w:rsidRPr="00FD2027">
        <w:t xml:space="preserve">Структура </w:t>
      </w:r>
      <w:r w:rsidR="009B4BCD">
        <w:t>учебной дисциплины</w:t>
      </w:r>
      <w:r w:rsidRPr="00FD2027">
        <w:t xml:space="preserve"> для обучающихся </w:t>
      </w:r>
      <w:r w:rsidR="00F968C8">
        <w:t>по видам занятий</w:t>
      </w:r>
      <w:r w:rsidR="003631C8" w:rsidRPr="00FD2027">
        <w:t xml:space="preserve"> </w:t>
      </w:r>
      <w:r w:rsidR="003631C8" w:rsidRPr="00294291">
        <w:rPr>
          <w:iCs w:val="0"/>
        </w:rPr>
        <w:t>(очная форма обучения)</w:t>
      </w:r>
    </w:p>
    <w:tbl>
      <w:tblPr>
        <w:tblStyle w:val="a8"/>
        <w:tblW w:w="9747" w:type="dxa"/>
        <w:tblLayout w:type="fixed"/>
        <w:tblCellMar>
          <w:top w:w="57" w:type="dxa"/>
          <w:left w:w="57" w:type="dxa"/>
          <w:bottom w:w="57" w:type="dxa"/>
          <w:right w:w="57" w:type="dxa"/>
        </w:tblCellMar>
        <w:tblLook w:val="04A0" w:firstRow="1" w:lastRow="0" w:firstColumn="1" w:lastColumn="0" w:noHBand="0" w:noVBand="1"/>
      </w:tblPr>
      <w:tblGrid>
        <w:gridCol w:w="1943"/>
        <w:gridCol w:w="1130"/>
        <w:gridCol w:w="833"/>
        <w:gridCol w:w="834"/>
        <w:gridCol w:w="834"/>
        <w:gridCol w:w="834"/>
        <w:gridCol w:w="834"/>
        <w:gridCol w:w="834"/>
        <w:gridCol w:w="834"/>
        <w:gridCol w:w="837"/>
      </w:tblGrid>
      <w:tr w:rsidR="00262427" w:rsidRPr="00B02E88" w:rsidTr="00917475">
        <w:trPr>
          <w:cantSplit/>
          <w:trHeight w:val="227"/>
        </w:trPr>
        <w:tc>
          <w:tcPr>
            <w:tcW w:w="9747" w:type="dxa"/>
            <w:gridSpan w:val="10"/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Структура и объем дисциплины</w:t>
            </w:r>
          </w:p>
        </w:tc>
      </w:tr>
      <w:tr w:rsidR="00262427" w:rsidRPr="00B02E88" w:rsidTr="00917475">
        <w:trPr>
          <w:cantSplit/>
          <w:trHeight w:val="227"/>
        </w:trPr>
        <w:tc>
          <w:tcPr>
            <w:tcW w:w="1943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262427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bCs/>
                <w:sz w:val="20"/>
                <w:szCs w:val="20"/>
              </w:rPr>
              <w:t>Объем дисциплины по семестрам</w:t>
            </w:r>
          </w:p>
        </w:tc>
        <w:tc>
          <w:tcPr>
            <w:tcW w:w="1130" w:type="dxa"/>
            <w:vMerge w:val="restart"/>
            <w:tcBorders>
              <w:bottom w:val="single" w:sz="4" w:space="0" w:color="auto"/>
            </w:tcBorders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4D0DC1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форма промежуточной аттестации</w:t>
            </w:r>
          </w:p>
        </w:tc>
        <w:tc>
          <w:tcPr>
            <w:tcW w:w="833" w:type="dxa"/>
            <w:vMerge w:val="restart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всего, час</w:t>
            </w:r>
          </w:p>
        </w:tc>
        <w:tc>
          <w:tcPr>
            <w:tcW w:w="3336" w:type="dxa"/>
            <w:gridSpan w:val="4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12098B" w:rsidP="009B399A">
            <w:pPr>
              <w:jc w:val="center"/>
              <w:rPr>
                <w:rFonts w:asciiTheme="minorHAnsi" w:eastAsiaTheme="minorHAnsi" w:hAnsiTheme="minorHAnsi" w:cstheme="minorBidi"/>
                <w:sz w:val="20"/>
                <w:szCs w:val="20"/>
                <w:lang w:eastAsia="en-US"/>
              </w:rPr>
            </w:pPr>
            <w:r>
              <w:rPr>
                <w:b/>
                <w:bCs/>
                <w:sz w:val="20"/>
                <w:szCs w:val="20"/>
              </w:rPr>
              <w:t>К</w:t>
            </w:r>
            <w:r w:rsidR="00262427" w:rsidRPr="0081597B">
              <w:rPr>
                <w:b/>
                <w:bCs/>
                <w:sz w:val="20"/>
                <w:szCs w:val="20"/>
              </w:rPr>
              <w:t xml:space="preserve">онтактная </w:t>
            </w:r>
            <w:r w:rsidR="00CF085D">
              <w:rPr>
                <w:b/>
                <w:bCs/>
                <w:sz w:val="20"/>
                <w:szCs w:val="20"/>
              </w:rPr>
              <w:t xml:space="preserve">аудиторная </w:t>
            </w:r>
            <w:r w:rsidR="00262427" w:rsidRPr="0081597B">
              <w:rPr>
                <w:b/>
                <w:bCs/>
                <w:sz w:val="20"/>
                <w:szCs w:val="20"/>
              </w:rPr>
              <w:t>работа</w:t>
            </w:r>
            <w:r w:rsidR="00262427" w:rsidRPr="00B02E88">
              <w:rPr>
                <w:b/>
                <w:bCs/>
                <w:sz w:val="20"/>
                <w:szCs w:val="20"/>
              </w:rPr>
              <w:t>, час</w:t>
            </w:r>
          </w:p>
        </w:tc>
        <w:tc>
          <w:tcPr>
            <w:tcW w:w="2505" w:type="dxa"/>
            <w:gridSpan w:val="3"/>
            <w:tcBorders>
              <w:bottom w:val="single" w:sz="4" w:space="0" w:color="auto"/>
            </w:tcBorders>
            <w:shd w:val="clear" w:color="auto" w:fill="DBE5F1" w:themeFill="accent1" w:themeFillTint="33"/>
            <w:vAlign w:val="center"/>
          </w:tcPr>
          <w:p w:rsidR="00262427" w:rsidRPr="0081597B" w:rsidRDefault="00DA301F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С</w:t>
            </w:r>
            <w:r w:rsidR="00262427" w:rsidRPr="00B02E88">
              <w:rPr>
                <w:b/>
                <w:sz w:val="20"/>
                <w:szCs w:val="20"/>
              </w:rPr>
              <w:t>амостоятельная работа обучающегося</w:t>
            </w:r>
            <w:r w:rsidR="00262427" w:rsidRPr="0081597B">
              <w:rPr>
                <w:b/>
                <w:sz w:val="20"/>
                <w:szCs w:val="20"/>
              </w:rPr>
              <w:t>, час</w:t>
            </w:r>
          </w:p>
        </w:tc>
      </w:tr>
      <w:tr w:rsidR="00262427" w:rsidRPr="00B02E88" w:rsidTr="0081597B">
        <w:trPr>
          <w:cantSplit/>
          <w:trHeight w:val="1757"/>
        </w:trPr>
        <w:tc>
          <w:tcPr>
            <w:tcW w:w="1943" w:type="dxa"/>
            <w:vMerge/>
            <w:shd w:val="clear" w:color="auto" w:fill="DBE5F1" w:themeFill="accent1" w:themeFillTint="33"/>
            <w:vAlign w:val="center"/>
          </w:tcPr>
          <w:p w:rsidR="00262427" w:rsidRPr="00B02E88" w:rsidRDefault="00262427" w:rsidP="009B399A">
            <w:pPr>
              <w:jc w:val="center"/>
              <w:rPr>
                <w:b/>
                <w:sz w:val="20"/>
                <w:szCs w:val="20"/>
              </w:rPr>
            </w:pPr>
          </w:p>
        </w:tc>
        <w:tc>
          <w:tcPr>
            <w:tcW w:w="1130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3" w:type="dxa"/>
            <w:vMerge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sz w:val="20"/>
                <w:szCs w:val="20"/>
              </w:rPr>
            </w:pP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екции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и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лабораторные занятия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ind w:left="28" w:right="113"/>
              <w:rPr>
                <w:b/>
                <w:bCs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практическая подготовка, час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D1A4A" w:rsidRDefault="00F25D79" w:rsidP="009B399A">
            <w:pPr>
              <w:ind w:left="28"/>
              <w:rPr>
                <w:b/>
                <w:i/>
                <w:sz w:val="20"/>
                <w:szCs w:val="20"/>
              </w:rPr>
            </w:pPr>
            <w:r>
              <w:rPr>
                <w:b/>
                <w:i/>
                <w:sz w:val="20"/>
                <w:szCs w:val="20"/>
              </w:rPr>
              <w:t>к</w:t>
            </w:r>
            <w:r w:rsidR="00262427" w:rsidRPr="0081597B">
              <w:rPr>
                <w:b/>
                <w:i/>
                <w:sz w:val="20"/>
                <w:szCs w:val="20"/>
              </w:rPr>
              <w:t>урсовая работа/</w:t>
            </w:r>
          </w:p>
          <w:p w:rsidR="00262427" w:rsidRPr="00B02E88" w:rsidRDefault="00262427" w:rsidP="009B399A">
            <w:pPr>
              <w:ind w:left="28"/>
              <w:rPr>
                <w:b/>
                <w:sz w:val="20"/>
                <w:szCs w:val="20"/>
              </w:rPr>
            </w:pPr>
            <w:r w:rsidRPr="0081597B">
              <w:rPr>
                <w:b/>
                <w:i/>
                <w:sz w:val="20"/>
                <w:szCs w:val="20"/>
              </w:rPr>
              <w:t>курсовой проект</w:t>
            </w:r>
          </w:p>
        </w:tc>
        <w:tc>
          <w:tcPr>
            <w:tcW w:w="834" w:type="dxa"/>
            <w:shd w:val="clear" w:color="auto" w:fill="DBE5F1" w:themeFill="accent1" w:themeFillTint="33"/>
            <w:textDirection w:val="btLr"/>
            <w:vAlign w:val="center"/>
          </w:tcPr>
          <w:p w:rsidR="00262427" w:rsidRPr="0081597B" w:rsidRDefault="00262427" w:rsidP="009B399A">
            <w:pPr>
              <w:rPr>
                <w:b/>
                <w:sz w:val="20"/>
                <w:szCs w:val="20"/>
              </w:rPr>
            </w:pPr>
            <w:r w:rsidRPr="00B02E88">
              <w:rPr>
                <w:b/>
                <w:sz w:val="20"/>
                <w:szCs w:val="20"/>
              </w:rPr>
              <w:t>самостоятельная работа обучающегося</w:t>
            </w:r>
            <w:r w:rsidRPr="0081597B">
              <w:rPr>
                <w:b/>
                <w:sz w:val="20"/>
                <w:szCs w:val="20"/>
              </w:rPr>
              <w:t>, час</w:t>
            </w:r>
          </w:p>
        </w:tc>
        <w:tc>
          <w:tcPr>
            <w:tcW w:w="837" w:type="dxa"/>
            <w:shd w:val="clear" w:color="auto" w:fill="DBE5F1" w:themeFill="accent1" w:themeFillTint="33"/>
            <w:textDirection w:val="btLr"/>
            <w:vAlign w:val="center"/>
          </w:tcPr>
          <w:p w:rsidR="00262427" w:rsidRPr="00B02E88" w:rsidRDefault="00262427" w:rsidP="009B399A">
            <w:pPr>
              <w:rPr>
                <w:b/>
                <w:sz w:val="20"/>
                <w:szCs w:val="20"/>
              </w:rPr>
            </w:pPr>
            <w:r w:rsidRPr="0081597B">
              <w:rPr>
                <w:b/>
                <w:sz w:val="20"/>
                <w:szCs w:val="20"/>
              </w:rPr>
              <w:t xml:space="preserve">промежуточная аттестация, </w:t>
            </w:r>
            <w:r w:rsidRPr="00B02E88">
              <w:rPr>
                <w:b/>
                <w:sz w:val="20"/>
                <w:szCs w:val="20"/>
              </w:rPr>
              <w:t>час</w:t>
            </w: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61D4D" w:rsidRDefault="008177DA" w:rsidP="009B399A">
            <w:r>
              <w:rPr>
                <w:iCs/>
              </w:rPr>
              <w:t>5</w:t>
            </w:r>
            <w:r w:rsidR="00262427" w:rsidRPr="00B61D4D">
              <w:t xml:space="preserve"> семестр</w:t>
            </w:r>
          </w:p>
        </w:tc>
        <w:tc>
          <w:tcPr>
            <w:tcW w:w="1130" w:type="dxa"/>
          </w:tcPr>
          <w:p w:rsidR="00262427" w:rsidRPr="00294291" w:rsidRDefault="008177DA" w:rsidP="009B399A">
            <w:pPr>
              <w:ind w:left="28"/>
              <w:jc w:val="center"/>
              <w:rPr>
                <w:iCs/>
              </w:rPr>
            </w:pPr>
            <w:r>
              <w:rPr>
                <w:iCs/>
              </w:rPr>
              <w:t>зачет</w:t>
            </w:r>
          </w:p>
        </w:tc>
        <w:tc>
          <w:tcPr>
            <w:tcW w:w="833" w:type="dxa"/>
          </w:tcPr>
          <w:p w:rsidR="00262427" w:rsidRPr="00BC33C2" w:rsidRDefault="00BC33C2" w:rsidP="009B399A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72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  <w:lang w:val="en-US"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3</w:t>
            </w:r>
            <w:r w:rsidR="007A3FE8">
              <w:rPr>
                <w:iCs/>
              </w:rPr>
              <w:t>8</w:t>
            </w:r>
          </w:p>
        </w:tc>
        <w:tc>
          <w:tcPr>
            <w:tcW w:w="837" w:type="dxa"/>
          </w:tcPr>
          <w:p w:rsidR="00262427" w:rsidRPr="00B61D4D" w:rsidRDefault="00262427" w:rsidP="009B399A">
            <w:pPr>
              <w:ind w:left="28"/>
              <w:jc w:val="center"/>
            </w:pPr>
          </w:p>
        </w:tc>
      </w:tr>
      <w:tr w:rsidR="00262427" w:rsidRPr="00B02E88" w:rsidTr="0012098B">
        <w:trPr>
          <w:cantSplit/>
          <w:trHeight w:val="227"/>
        </w:trPr>
        <w:tc>
          <w:tcPr>
            <w:tcW w:w="1943" w:type="dxa"/>
          </w:tcPr>
          <w:p w:rsidR="00262427" w:rsidRPr="00B02E88" w:rsidRDefault="00262427" w:rsidP="009B399A">
            <w:pPr>
              <w:jc w:val="right"/>
            </w:pPr>
            <w:r w:rsidRPr="00B02E88">
              <w:t>Всего:</w:t>
            </w:r>
          </w:p>
        </w:tc>
        <w:tc>
          <w:tcPr>
            <w:tcW w:w="1130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  <w:tc>
          <w:tcPr>
            <w:tcW w:w="833" w:type="dxa"/>
          </w:tcPr>
          <w:p w:rsidR="00262427" w:rsidRPr="00BC33C2" w:rsidRDefault="00BC33C2" w:rsidP="009B399A">
            <w:pPr>
              <w:ind w:left="28"/>
              <w:jc w:val="center"/>
            </w:pPr>
            <w:r w:rsidRPr="00BC33C2">
              <w:t>72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1</w:t>
            </w:r>
            <w:r w:rsidR="007A3FE8">
              <w:rPr>
                <w:iCs/>
              </w:rPr>
              <w:t>7</w:t>
            </w: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  <w:shd w:val="clear" w:color="auto" w:fill="auto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262427" w:rsidP="009B399A">
            <w:pPr>
              <w:ind w:left="28"/>
              <w:jc w:val="center"/>
              <w:rPr>
                <w:iCs/>
              </w:rPr>
            </w:pPr>
          </w:p>
        </w:tc>
        <w:tc>
          <w:tcPr>
            <w:tcW w:w="834" w:type="dxa"/>
          </w:tcPr>
          <w:p w:rsidR="00262427" w:rsidRPr="00BC33C2" w:rsidRDefault="00BC33C2" w:rsidP="007A3FE8">
            <w:pPr>
              <w:ind w:left="28"/>
              <w:jc w:val="center"/>
              <w:rPr>
                <w:iCs/>
              </w:rPr>
            </w:pPr>
            <w:r w:rsidRPr="00BC33C2">
              <w:rPr>
                <w:iCs/>
              </w:rPr>
              <w:t>3</w:t>
            </w:r>
            <w:r w:rsidR="007A3FE8">
              <w:rPr>
                <w:iCs/>
              </w:rPr>
              <w:t>8</w:t>
            </w:r>
          </w:p>
        </w:tc>
        <w:tc>
          <w:tcPr>
            <w:tcW w:w="837" w:type="dxa"/>
          </w:tcPr>
          <w:p w:rsidR="00262427" w:rsidRPr="00B02E88" w:rsidRDefault="00262427" w:rsidP="009B399A">
            <w:pPr>
              <w:ind w:left="28"/>
              <w:jc w:val="center"/>
            </w:pPr>
          </w:p>
        </w:tc>
      </w:tr>
    </w:tbl>
    <w:p w:rsidR="005776C0" w:rsidRPr="006113AA" w:rsidRDefault="005776C0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B00330" w:rsidRDefault="00B00330" w:rsidP="001368C6">
      <w:pPr>
        <w:pStyle w:val="af0"/>
        <w:numPr>
          <w:ilvl w:val="1"/>
          <w:numId w:val="10"/>
        </w:numPr>
        <w:jc w:val="both"/>
        <w:rPr>
          <w:i/>
        </w:rPr>
        <w:sectPr w:rsidR="00B00330" w:rsidSect="006113AA">
          <w:headerReference w:type="first" r:id="rId9"/>
          <w:pgSz w:w="11906" w:h="16838" w:code="9"/>
          <w:pgMar w:top="1134" w:right="567" w:bottom="1134" w:left="1701" w:header="709" w:footer="709" w:gutter="0"/>
          <w:pgNumType w:start="1"/>
          <w:cols w:space="708"/>
          <w:docGrid w:linePitch="360"/>
        </w:sectPr>
      </w:pPr>
    </w:p>
    <w:p w:rsidR="004D2D12" w:rsidRPr="00B00330" w:rsidRDefault="004D2D12" w:rsidP="00B3400A">
      <w:pPr>
        <w:pStyle w:val="2"/>
        <w:rPr>
          <w:i/>
        </w:rPr>
      </w:pPr>
      <w:r w:rsidRPr="00B00330">
        <w:lastRenderedPageBreak/>
        <w:t xml:space="preserve">Структура </w:t>
      </w:r>
      <w:r w:rsidR="009B4BCD">
        <w:t>учебной дисциплины/модуля</w:t>
      </w:r>
      <w:r w:rsidRPr="00B00330">
        <w:t xml:space="preserve"> для обучающихся по разделам и темам дисциплины: (очная форма обучения)</w:t>
      </w:r>
    </w:p>
    <w:p w:rsidR="00DD6033" w:rsidRPr="002B20D1" w:rsidRDefault="00F15802" w:rsidP="002B20D1">
      <w:pPr>
        <w:rPr>
          <w:bCs/>
          <w:i/>
        </w:rPr>
      </w:pPr>
      <w:r w:rsidRPr="00F15802">
        <w:rPr>
          <w:bCs/>
          <w:i/>
        </w:rPr>
        <w:t xml:space="preserve"> </w:t>
      </w:r>
    </w:p>
    <w:tbl>
      <w:tblPr>
        <w:tblW w:w="15738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701"/>
        <w:gridCol w:w="5953"/>
        <w:gridCol w:w="815"/>
        <w:gridCol w:w="815"/>
        <w:gridCol w:w="815"/>
        <w:gridCol w:w="816"/>
        <w:gridCol w:w="821"/>
        <w:gridCol w:w="4002"/>
      </w:tblGrid>
      <w:tr w:rsidR="00386236" w:rsidRPr="006168DD" w:rsidTr="00CC3795">
        <w:trPr>
          <w:tblHeader/>
        </w:trPr>
        <w:tc>
          <w:tcPr>
            <w:tcW w:w="1701" w:type="dxa"/>
            <w:vMerge w:val="restart"/>
            <w:shd w:val="clear" w:color="auto" w:fill="DBE5F1" w:themeFill="accent1" w:themeFillTint="33"/>
          </w:tcPr>
          <w:p w:rsidR="00117B28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noProof/>
                <w:sz w:val="18"/>
                <w:szCs w:val="18"/>
                <w:lang w:eastAsia="en-US"/>
              </w:rPr>
            </w:pPr>
            <w:r w:rsidRPr="006168DD">
              <w:rPr>
                <w:b/>
                <w:sz w:val="18"/>
                <w:szCs w:val="18"/>
              </w:rPr>
              <w:t>Планируемые (контролируемые) результаты освоения: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</w:t>
            </w:r>
          </w:p>
          <w:p w:rsidR="00386236" w:rsidRPr="006168DD" w:rsidRDefault="00117B28" w:rsidP="00117B2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-57" w:right="-57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noProof/>
                <w:sz w:val="18"/>
                <w:szCs w:val="18"/>
                <w:lang w:eastAsia="en-US"/>
              </w:rPr>
              <w:t>код(ы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формируемой</w:t>
            </w:r>
            <w:r>
              <w:rPr>
                <w:b/>
                <w:noProof/>
                <w:sz w:val="18"/>
                <w:szCs w:val="18"/>
                <w:lang w:eastAsia="en-US"/>
              </w:rPr>
              <w:t>(ых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компетенции</w:t>
            </w:r>
            <w:r>
              <w:rPr>
                <w:b/>
                <w:noProof/>
                <w:sz w:val="18"/>
                <w:szCs w:val="18"/>
                <w:lang w:eastAsia="en-US"/>
              </w:rPr>
              <w:t>(й)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 xml:space="preserve"> и индикатор</w:t>
            </w:r>
            <w:r>
              <w:rPr>
                <w:b/>
                <w:noProof/>
                <w:sz w:val="18"/>
                <w:szCs w:val="18"/>
                <w:lang w:eastAsia="en-US"/>
              </w:rPr>
              <w:t xml:space="preserve">ов </w:t>
            </w:r>
            <w:r w:rsidRPr="006168DD">
              <w:rPr>
                <w:b/>
                <w:noProof/>
                <w:sz w:val="18"/>
                <w:szCs w:val="18"/>
                <w:lang w:eastAsia="en-US"/>
              </w:rPr>
              <w:t>достижения компетенций</w:t>
            </w:r>
          </w:p>
        </w:tc>
        <w:tc>
          <w:tcPr>
            <w:tcW w:w="5953" w:type="dxa"/>
            <w:vMerge w:val="restart"/>
            <w:shd w:val="clear" w:color="auto" w:fill="DBE5F1" w:themeFill="accent1" w:themeFillTint="33"/>
            <w:vAlign w:val="center"/>
          </w:tcPr>
          <w:p w:rsidR="00CA318A" w:rsidRDefault="00386236" w:rsidP="00CA318A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 w:rsidRPr="006168DD">
              <w:rPr>
                <w:b/>
                <w:sz w:val="18"/>
                <w:szCs w:val="18"/>
              </w:rPr>
              <w:t>Наименование разделов, тем</w:t>
            </w:r>
            <w:r w:rsidR="00127577">
              <w:rPr>
                <w:b/>
                <w:sz w:val="18"/>
                <w:szCs w:val="18"/>
              </w:rPr>
              <w:t>;</w:t>
            </w:r>
          </w:p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форма</w:t>
            </w:r>
            <w:r w:rsidR="00127577">
              <w:rPr>
                <w:b/>
                <w:sz w:val="18"/>
                <w:szCs w:val="18"/>
              </w:rPr>
              <w:t>(ы)</w:t>
            </w:r>
            <w:r>
              <w:rPr>
                <w:b/>
                <w:sz w:val="18"/>
                <w:szCs w:val="18"/>
              </w:rPr>
              <w:t xml:space="preserve"> промежуточной аттестации</w:t>
            </w: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Виды учебной работы</w:t>
            </w:r>
          </w:p>
        </w:tc>
        <w:tc>
          <w:tcPr>
            <w:tcW w:w="821" w:type="dxa"/>
            <w:vMerge w:val="restart"/>
            <w:shd w:val="clear" w:color="auto" w:fill="DBE5F1" w:themeFill="accent1" w:themeFillTint="33"/>
            <w:textDirection w:val="btLr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b/>
                <w:bCs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Самостоятельная работа, час</w:t>
            </w:r>
          </w:p>
        </w:tc>
        <w:tc>
          <w:tcPr>
            <w:tcW w:w="4002" w:type="dxa"/>
            <w:vMerge w:val="restart"/>
            <w:shd w:val="clear" w:color="auto" w:fill="DBE5F1" w:themeFill="accent1" w:themeFillTint="33"/>
            <w:vAlign w:val="center"/>
          </w:tcPr>
          <w:p w:rsidR="00A567FD" w:rsidRDefault="00A567FD" w:rsidP="00D64800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Виды и формы контрольных мероприятий, обеспечивающие по совокупности текущий контроль</w:t>
            </w:r>
            <w:r w:rsidRPr="0047081A">
              <w:rPr>
                <w:b/>
                <w:sz w:val="20"/>
                <w:szCs w:val="20"/>
              </w:rPr>
              <w:t xml:space="preserve"> успеваемости</w:t>
            </w:r>
            <w:r>
              <w:rPr>
                <w:b/>
                <w:sz w:val="20"/>
                <w:szCs w:val="20"/>
              </w:rPr>
              <w:t>;</w:t>
            </w:r>
          </w:p>
          <w:p w:rsidR="00CA318A" w:rsidRPr="0047081A" w:rsidRDefault="00A567FD" w:rsidP="00A567FD">
            <w:pPr>
              <w:jc w:val="center"/>
              <w:rPr>
                <w:b/>
                <w:i/>
                <w:sz w:val="20"/>
                <w:szCs w:val="20"/>
                <w:highlight w:val="yellow"/>
              </w:rPr>
            </w:pPr>
            <w:r>
              <w:rPr>
                <w:b/>
                <w:sz w:val="20"/>
                <w:szCs w:val="20"/>
              </w:rPr>
              <w:t>формы промежуточного</w:t>
            </w:r>
            <w:r w:rsidR="00B73243">
              <w:rPr>
                <w:b/>
                <w:sz w:val="20"/>
                <w:szCs w:val="20"/>
              </w:rPr>
              <w:t xml:space="preserve"> </w:t>
            </w:r>
            <w:r>
              <w:rPr>
                <w:b/>
                <w:sz w:val="20"/>
                <w:szCs w:val="20"/>
              </w:rPr>
              <w:t>контроля успеваемости</w:t>
            </w:r>
          </w:p>
        </w:tc>
      </w:tr>
      <w:tr w:rsidR="00386236" w:rsidRPr="006168DD" w:rsidTr="00CC3795">
        <w:trPr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3261" w:type="dxa"/>
            <w:gridSpan w:val="4"/>
            <w:shd w:val="clear" w:color="auto" w:fill="DBE5F1" w:themeFill="accent1" w:themeFillTint="33"/>
            <w:vAlign w:val="center"/>
          </w:tcPr>
          <w:p w:rsidR="00386236" w:rsidRPr="00DC26C0" w:rsidRDefault="00B846D2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jc w:val="center"/>
              <w:rPr>
                <w:rFonts w:cs="Arial"/>
                <w:b/>
                <w:sz w:val="18"/>
                <w:szCs w:val="18"/>
              </w:rPr>
            </w:pPr>
            <w:r>
              <w:rPr>
                <w:b/>
                <w:sz w:val="18"/>
                <w:szCs w:val="18"/>
              </w:rPr>
              <w:t>К</w:t>
            </w:r>
            <w:r w:rsidR="00386236" w:rsidRPr="00DC26C0">
              <w:rPr>
                <w:b/>
                <w:sz w:val="18"/>
                <w:szCs w:val="18"/>
              </w:rPr>
              <w:t>онтактная работа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</w:tcPr>
          <w:p w:rsidR="00386236" w:rsidRPr="00DC26C0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386236" w:rsidRPr="006168DD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A57354" w:rsidRPr="006168DD" w:rsidTr="00CC3795">
        <w:trPr>
          <w:cantSplit/>
          <w:trHeight w:val="1474"/>
          <w:tblHeader/>
        </w:trPr>
        <w:tc>
          <w:tcPr>
            <w:tcW w:w="1701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b/>
                <w:sz w:val="18"/>
                <w:szCs w:val="18"/>
              </w:rPr>
            </w:pP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Лекции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sz w:val="18"/>
                <w:szCs w:val="18"/>
              </w:rPr>
            </w:pPr>
            <w:r w:rsidRPr="00DC26C0">
              <w:rPr>
                <w:b/>
                <w:sz w:val="18"/>
                <w:szCs w:val="18"/>
              </w:rPr>
              <w:t>Практические</w:t>
            </w:r>
            <w:r>
              <w:rPr>
                <w:b/>
                <w:sz w:val="18"/>
                <w:szCs w:val="18"/>
              </w:rPr>
              <w:t xml:space="preserve"> </w:t>
            </w:r>
            <w:r w:rsidRPr="00DC26C0">
              <w:rPr>
                <w:b/>
                <w:sz w:val="18"/>
                <w:szCs w:val="18"/>
              </w:rPr>
              <w:t>занятия, час</w:t>
            </w:r>
          </w:p>
        </w:tc>
        <w:tc>
          <w:tcPr>
            <w:tcW w:w="815" w:type="dxa"/>
            <w:shd w:val="clear" w:color="auto" w:fill="DBE5F1" w:themeFill="accent1" w:themeFillTint="33"/>
            <w:textDirection w:val="btLr"/>
            <w:vAlign w:val="center"/>
          </w:tcPr>
          <w:p w:rsidR="00A57354" w:rsidRPr="006A6AB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b/>
                <w:i/>
                <w:sz w:val="18"/>
                <w:szCs w:val="18"/>
              </w:rPr>
            </w:pPr>
            <w:r w:rsidRPr="006A6AB0">
              <w:rPr>
                <w:b/>
                <w:i/>
                <w:sz w:val="18"/>
                <w:szCs w:val="18"/>
              </w:rPr>
              <w:t>Лабораторные работы</w:t>
            </w:r>
            <w:r w:rsidR="006A6AB0" w:rsidRPr="006A6AB0">
              <w:rPr>
                <w:b/>
                <w:i/>
                <w:sz w:val="18"/>
                <w:szCs w:val="18"/>
              </w:rPr>
              <w:t>/</w:t>
            </w:r>
            <w:r w:rsidR="006A6AB0">
              <w:rPr>
                <w:b/>
                <w:i/>
                <w:sz w:val="18"/>
                <w:szCs w:val="18"/>
              </w:rPr>
              <w:t xml:space="preserve"> </w:t>
            </w:r>
            <w:r w:rsidR="006A6AB0" w:rsidRPr="006A6AB0">
              <w:rPr>
                <w:b/>
                <w:i/>
                <w:sz w:val="18"/>
                <w:szCs w:val="18"/>
              </w:rPr>
              <w:t>индивидуальные занятия</w:t>
            </w:r>
            <w:r w:rsidRPr="006A6AB0">
              <w:rPr>
                <w:b/>
                <w:i/>
                <w:sz w:val="18"/>
                <w:szCs w:val="18"/>
              </w:rPr>
              <w:t>, час</w:t>
            </w:r>
          </w:p>
        </w:tc>
        <w:tc>
          <w:tcPr>
            <w:tcW w:w="816" w:type="dxa"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D64800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ind w:left="113" w:right="113"/>
              <w:rPr>
                <w:rFonts w:cs="Arial"/>
                <w:b/>
                <w:sz w:val="18"/>
                <w:szCs w:val="18"/>
              </w:rPr>
            </w:pPr>
            <w:r w:rsidRPr="00DC26C0">
              <w:rPr>
                <w:rFonts w:cs="Arial"/>
                <w:b/>
                <w:sz w:val="18"/>
                <w:szCs w:val="18"/>
              </w:rPr>
              <w:t>Практическая подготовка</w:t>
            </w:r>
            <w:r>
              <w:rPr>
                <w:rFonts w:cs="Arial"/>
                <w:b/>
                <w:sz w:val="18"/>
                <w:szCs w:val="18"/>
              </w:rPr>
              <w:t>, час</w:t>
            </w:r>
          </w:p>
        </w:tc>
        <w:tc>
          <w:tcPr>
            <w:tcW w:w="821" w:type="dxa"/>
            <w:vMerge/>
            <w:shd w:val="clear" w:color="auto" w:fill="DBE5F1" w:themeFill="accent1" w:themeFillTint="33"/>
            <w:textDirection w:val="btLr"/>
            <w:vAlign w:val="center"/>
          </w:tcPr>
          <w:p w:rsidR="00A57354" w:rsidRPr="00DC26C0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ind w:left="113" w:right="113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4002" w:type="dxa"/>
            <w:vMerge/>
            <w:shd w:val="clear" w:color="auto" w:fill="DBE5F1" w:themeFill="accent1" w:themeFillTint="33"/>
          </w:tcPr>
          <w:p w:rsidR="00A57354" w:rsidRPr="006168DD" w:rsidRDefault="00A57354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spacing w:after="12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</w:tr>
      <w:tr w:rsidR="00386236" w:rsidRPr="006168DD" w:rsidTr="00CC3795">
        <w:trPr>
          <w:trHeight w:val="227"/>
        </w:trPr>
        <w:tc>
          <w:tcPr>
            <w:tcW w:w="1701" w:type="dxa"/>
            <w:shd w:val="clear" w:color="auto" w:fill="EAF1DD" w:themeFill="accent3" w:themeFillTint="33"/>
            <w:vAlign w:val="center"/>
          </w:tcPr>
          <w:p w:rsidR="00386236" w:rsidRPr="007F67CF" w:rsidRDefault="00386236" w:rsidP="00B6294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  <w:tc>
          <w:tcPr>
            <w:tcW w:w="14037" w:type="dxa"/>
            <w:gridSpan w:val="7"/>
            <w:shd w:val="clear" w:color="auto" w:fill="EAF1DD" w:themeFill="accent3" w:themeFillTint="33"/>
            <w:vAlign w:val="center"/>
          </w:tcPr>
          <w:p w:rsidR="00386236" w:rsidRPr="00A06CF3" w:rsidRDefault="00494936" w:rsidP="00492C8F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/>
              </w:rPr>
            </w:pPr>
            <w:r>
              <w:rPr>
                <w:b/>
                <w:iCs/>
              </w:rPr>
              <w:t>П</w:t>
            </w:r>
            <w:r w:rsidR="00492C8F">
              <w:rPr>
                <w:b/>
                <w:iCs/>
              </w:rPr>
              <w:t>ятый</w:t>
            </w:r>
            <w:r w:rsidR="00386236" w:rsidRPr="00A06CF3">
              <w:rPr>
                <w:b/>
                <w:i/>
              </w:rPr>
              <w:t xml:space="preserve"> </w:t>
            </w:r>
            <w:r w:rsidR="00386236" w:rsidRPr="00A06CF3">
              <w:rPr>
                <w:b/>
              </w:rPr>
              <w:t>семестр</w:t>
            </w:r>
          </w:p>
        </w:tc>
      </w:tr>
      <w:tr w:rsidR="00045BD9" w:rsidRPr="006168DD" w:rsidTr="00CC3795">
        <w:trPr>
          <w:trHeight w:val="227"/>
        </w:trPr>
        <w:tc>
          <w:tcPr>
            <w:tcW w:w="1701" w:type="dxa"/>
            <w:vMerge w:val="restart"/>
          </w:tcPr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94936">
              <w:t>1</w:t>
            </w:r>
            <w:r w:rsidRPr="00896769">
              <w:t xml:space="preserve">: </w:t>
            </w:r>
          </w:p>
          <w:p w:rsidR="00045BD9" w:rsidRPr="0089676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94936">
              <w:t>1</w:t>
            </w:r>
            <w:r w:rsidRPr="00896769">
              <w:t>.1</w:t>
            </w:r>
          </w:p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94936">
              <w:t>1</w:t>
            </w:r>
            <w:r w:rsidRPr="00896769">
              <w:t>.</w:t>
            </w:r>
            <w:r w:rsidR="00BC33C2">
              <w:t>3</w:t>
            </w:r>
          </w:p>
          <w:p w:rsidR="00045BD9" w:rsidRPr="00351AE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rFonts w:cs="Arial"/>
                <w:sz w:val="18"/>
                <w:szCs w:val="18"/>
              </w:rPr>
            </w:pPr>
          </w:p>
        </w:tc>
        <w:tc>
          <w:tcPr>
            <w:tcW w:w="5953" w:type="dxa"/>
          </w:tcPr>
          <w:p w:rsidR="00045BD9" w:rsidRPr="00DF3C1E" w:rsidRDefault="00045BD9" w:rsidP="00897AEC">
            <w:pPr>
              <w:tabs>
                <w:tab w:val="right" w:leader="underscore" w:pos="9639"/>
              </w:tabs>
              <w:rPr>
                <w:b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</w:t>
            </w:r>
            <w:r>
              <w:rPr>
                <w:b/>
              </w:rPr>
              <w:t xml:space="preserve">. </w:t>
            </w:r>
            <w:r w:rsidR="00897AEC">
              <w:rPr>
                <w:b/>
                <w:bCs/>
              </w:rPr>
              <w:t>Ряды Фурье</w:t>
            </w:r>
          </w:p>
        </w:tc>
        <w:tc>
          <w:tcPr>
            <w:tcW w:w="815" w:type="dxa"/>
          </w:tcPr>
          <w:p w:rsidR="00045BD9" w:rsidRPr="001C1B2E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045BD9" w:rsidRPr="001C1B2E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7</w:t>
            </w: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х</w:t>
            </w: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>
              <w:t>х</w:t>
            </w:r>
          </w:p>
        </w:tc>
        <w:tc>
          <w:tcPr>
            <w:tcW w:w="821" w:type="dxa"/>
          </w:tcPr>
          <w:p w:rsidR="00045BD9" w:rsidRPr="001C1B2E" w:rsidRDefault="00AA0E92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7A3FE8">
              <w:t>6</w:t>
            </w:r>
          </w:p>
        </w:tc>
        <w:tc>
          <w:tcPr>
            <w:tcW w:w="4002" w:type="dxa"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97AEC" w:rsidRPr="00D61990" w:rsidRDefault="00045BD9" w:rsidP="00494936">
            <w:pPr>
              <w:tabs>
                <w:tab w:val="right" w:leader="underscore" w:pos="9639"/>
              </w:tabs>
              <w:jc w:val="both"/>
            </w:pPr>
            <w:r>
              <w:t>Тема 1.1.</w:t>
            </w:r>
            <w:r w:rsidR="00897AEC">
              <w:t>Т</w:t>
            </w:r>
            <w:r w:rsidR="00897AEC" w:rsidRPr="00897AEC">
              <w:t>ригонометрический р</w:t>
            </w:r>
            <w:r w:rsidR="00897AEC">
              <w:t xml:space="preserve">яд и ряд Фурье на отрезке </w:t>
            </w:r>
          </w:p>
          <w:p w:rsidR="00045BD9" w:rsidRPr="00897AEC" w:rsidRDefault="00D61990" w:rsidP="00897AEC">
            <w:pPr>
              <w:tabs>
                <w:tab w:val="right" w:leader="underscore" w:pos="9639"/>
              </w:tabs>
              <w:jc w:val="both"/>
              <w:rPr>
                <w:lang w:val="en-US"/>
              </w:rPr>
            </w:pPr>
            <w:r w:rsidRPr="00897AEC">
              <w:rPr>
                <w:position w:val="-12"/>
              </w:rPr>
              <w:object w:dxaOrig="9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15.6pt" o:ole="">
                  <v:imagedata r:id="rId10" o:title=""/>
                </v:shape>
                <o:OLEObject Type="Embed" ProgID="Equation.DSMT4" ShapeID="_x0000_i1025" DrawAspect="Content" ObjectID="_1705137489" r:id="rId11"/>
              </w:object>
            </w:r>
            <w:r>
              <w:t xml:space="preserve">. </w:t>
            </w:r>
            <w:r w:rsidR="00897AEC">
              <w:t>Ко</w:t>
            </w:r>
            <w:r w:rsidR="00897AEC" w:rsidRPr="00897AEC">
              <w:t>эфф</w:t>
            </w:r>
            <w:r w:rsidR="00897AEC">
              <w:t>ициенты Фурье. Теорема Ди</w:t>
            </w:r>
            <w:r w:rsidR="00897AEC" w:rsidRPr="00897AEC">
              <w:t>рихле.</w:t>
            </w:r>
          </w:p>
        </w:tc>
        <w:tc>
          <w:tcPr>
            <w:tcW w:w="815" w:type="dxa"/>
          </w:tcPr>
          <w:p w:rsidR="00045BD9" w:rsidRPr="00230B89" w:rsidRDefault="004949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 w:val="restart"/>
          </w:tcPr>
          <w:p w:rsidR="00045BD9" w:rsidRPr="003A3CAB" w:rsidRDefault="00AA0E92" w:rsidP="00045BD9">
            <w:pPr>
              <w:jc w:val="both"/>
            </w:pPr>
            <w:r>
              <w:t>Формы текущего контроля:</w:t>
            </w:r>
          </w:p>
          <w:p w:rsidR="00230B89" w:rsidRPr="00AF0C48" w:rsidRDefault="00F07FDF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t xml:space="preserve">КР, </w:t>
            </w:r>
            <w:r w:rsidR="00F771C8">
              <w:t>проверка контрольной работы.</w:t>
            </w:r>
          </w:p>
          <w:p w:rsidR="00230B89" w:rsidRPr="00AF0C48" w:rsidRDefault="00230B89" w:rsidP="00230B8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3E208C" w:rsidRDefault="00045BD9" w:rsidP="00897AEC">
            <w:pPr>
              <w:tabs>
                <w:tab w:val="right" w:leader="underscore" w:pos="9639"/>
              </w:tabs>
              <w:jc w:val="both"/>
            </w:pPr>
            <w:r>
              <w:t>Тема 1.2</w:t>
            </w:r>
            <w:r w:rsidR="00494936" w:rsidRPr="007531F0">
              <w:t xml:space="preserve"> </w:t>
            </w:r>
            <w:r w:rsidR="00897AEC">
              <w:t>Примеры разложений периоди</w:t>
            </w:r>
            <w:r w:rsidR="00897AEC" w:rsidRPr="00897AEC">
              <w:t>ческих функций в ряд Фурье.</w:t>
            </w:r>
          </w:p>
        </w:tc>
        <w:tc>
          <w:tcPr>
            <w:tcW w:w="815" w:type="dxa"/>
          </w:tcPr>
          <w:p w:rsidR="00045BD9" w:rsidRPr="00230B89" w:rsidRDefault="00230B8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230B89"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/>
          </w:tcPr>
          <w:p w:rsidR="00045BD9" w:rsidRPr="00DA301F" w:rsidRDefault="00045BD9" w:rsidP="00045BD9">
            <w:pPr>
              <w:jc w:val="both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B07EE7" w:rsidRDefault="00045BD9" w:rsidP="00B878D5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Тема 1.3</w:t>
            </w:r>
            <w:r w:rsidR="003B66EB">
              <w:t>.</w:t>
            </w:r>
            <w:r w:rsidR="00494936" w:rsidRPr="007531F0">
              <w:t xml:space="preserve"> </w:t>
            </w:r>
            <w:r w:rsidR="00897AEC" w:rsidRPr="00897AEC">
              <w:t>Ряд Фурье на отрезке</w:t>
            </w:r>
            <w:r w:rsidR="00897AEC" w:rsidRPr="00725F04">
              <w:rPr>
                <w:sz w:val="20"/>
                <w:szCs w:val="20"/>
              </w:rPr>
              <w:t xml:space="preserve"> </w:t>
            </w:r>
            <w:r w:rsidR="00897AEC" w:rsidRPr="00725F04">
              <w:rPr>
                <w:position w:val="-12"/>
                <w:sz w:val="20"/>
                <w:szCs w:val="20"/>
              </w:rPr>
              <w:object w:dxaOrig="740" w:dyaOrig="380">
                <v:shape id="_x0000_i1026" type="#_x0000_t75" style="width:27pt;height:15pt" o:ole="">
                  <v:imagedata r:id="rId12" o:title=""/>
                </v:shape>
                <o:OLEObject Type="Embed" ProgID="Equation.DSMT4" ShapeID="_x0000_i1026" DrawAspect="Content" ObjectID="_1705137490" r:id="rId13"/>
              </w:object>
            </w:r>
            <w:r w:rsidR="00897AEC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045BD9" w:rsidRPr="00230B89" w:rsidRDefault="004949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1C1B2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D61990" w:rsidRDefault="00D6199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</w:tc>
        <w:tc>
          <w:tcPr>
            <w:tcW w:w="4002" w:type="dxa"/>
            <w:vMerge/>
          </w:tcPr>
          <w:p w:rsidR="00045BD9" w:rsidRPr="00DF3C1E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045BD9" w:rsidRPr="006168DD" w:rsidTr="00CC3795">
        <w:tc>
          <w:tcPr>
            <w:tcW w:w="1701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045BD9" w:rsidRPr="00897AEC" w:rsidRDefault="00045BD9" w:rsidP="00B878D5">
            <w:pPr>
              <w:tabs>
                <w:tab w:val="right" w:leader="underscore" w:pos="9639"/>
              </w:tabs>
              <w:jc w:val="both"/>
              <w:rPr>
                <w:sz w:val="20"/>
                <w:szCs w:val="20"/>
              </w:rPr>
            </w:pPr>
            <w:r>
              <w:t>Тема 1.4.</w:t>
            </w:r>
            <w:r w:rsidR="00494936" w:rsidRPr="007531F0">
              <w:t xml:space="preserve"> </w:t>
            </w:r>
            <w:r w:rsidR="00897AEC" w:rsidRPr="00897AEC">
              <w:t>Разложение в ряд Фурье четных и нечетных функций. Ряды Фурье на отрезках</w:t>
            </w:r>
            <w:r w:rsidR="00897AEC" w:rsidRPr="00897AEC">
              <w:rPr>
                <w:rFonts w:cs="Arial"/>
              </w:rPr>
              <w:t xml:space="preserve"> </w:t>
            </w:r>
            <w:r w:rsidR="00897AEC" w:rsidRPr="00897AEC">
              <w:rPr>
                <w:position w:val="-12"/>
              </w:rPr>
              <w:object w:dxaOrig="720" w:dyaOrig="380">
                <v:shape id="_x0000_i1027" type="#_x0000_t75" style="width:30pt;height:15.6pt" o:ole="">
                  <v:imagedata r:id="rId14" o:title=""/>
                </v:shape>
                <o:OLEObject Type="Embed" ProgID="Equation.DSMT4" ShapeID="_x0000_i1027" DrawAspect="Content" ObjectID="_1705137491" r:id="rId15"/>
              </w:object>
            </w:r>
            <w:r w:rsidR="00897AEC" w:rsidRPr="00897AEC">
              <w:t xml:space="preserve"> и </w:t>
            </w:r>
            <w:r w:rsidR="00897AEC" w:rsidRPr="00897AEC">
              <w:rPr>
                <w:position w:val="-12"/>
              </w:rPr>
              <w:object w:dxaOrig="620" w:dyaOrig="380">
                <v:shape id="_x0000_i1028" type="#_x0000_t75" style="width:24pt;height:15pt" o:ole="">
                  <v:imagedata r:id="rId16" o:title=""/>
                </v:shape>
                <o:OLEObject Type="Embed" ProgID="Equation.DSMT4" ShapeID="_x0000_i1028" DrawAspect="Content" ObjectID="_1705137492" r:id="rId17"/>
              </w:object>
            </w:r>
            <w:r w:rsidR="00897AEC" w:rsidRPr="00897AEC">
              <w:rPr>
                <w:color w:val="000000"/>
              </w:rPr>
              <w:t xml:space="preserve"> </w:t>
            </w:r>
            <w:r w:rsidR="00897AEC" w:rsidRPr="00897AEC">
              <w:t>(разложения по синусам и по косинусам).  Комплексная форма ряда Фурье</w:t>
            </w:r>
            <w:r w:rsidR="00897AEC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045BD9" w:rsidRPr="00230B89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045BD9" w:rsidRPr="007B4136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045BD9" w:rsidRPr="00C9126C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045BD9" w:rsidRPr="000D16CD" w:rsidRDefault="00045BD9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045BD9" w:rsidRPr="007B4136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045BD9" w:rsidRDefault="00045BD9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D61990" w:rsidRDefault="007A5720" w:rsidP="00897AEC">
            <w:pPr>
              <w:tabs>
                <w:tab w:val="right" w:leader="underscore" w:pos="9639"/>
              </w:tabs>
              <w:jc w:val="both"/>
            </w:pPr>
            <w:r>
              <w:t>Практическое занятие №1.1.</w:t>
            </w:r>
            <w:r w:rsidRPr="007531F0">
              <w:rPr>
                <w:bCs/>
              </w:rPr>
              <w:t xml:space="preserve"> </w:t>
            </w:r>
            <w:r w:rsidR="00897AEC">
              <w:t>Т</w:t>
            </w:r>
            <w:r w:rsidR="00897AEC" w:rsidRPr="00897AEC">
              <w:t>ригонометрический р</w:t>
            </w:r>
            <w:r w:rsidR="00897AEC">
              <w:t xml:space="preserve">яд и ряд Фурье на отрезке </w:t>
            </w:r>
            <w:r w:rsidR="00D61990" w:rsidRPr="00897AEC">
              <w:rPr>
                <w:position w:val="-12"/>
              </w:rPr>
              <w:object w:dxaOrig="940" w:dyaOrig="380">
                <v:shape id="_x0000_i1029" type="#_x0000_t75" style="width:39pt;height:15.6pt" o:ole="">
                  <v:imagedata r:id="rId10" o:title=""/>
                </v:shape>
                <o:OLEObject Type="Embed" ProgID="Equation.DSMT4" ShapeID="_x0000_i1029" DrawAspect="Content" ObjectID="_1705137493" r:id="rId18"/>
              </w:object>
            </w:r>
            <w:r w:rsidR="00D61990">
              <w:t xml:space="preserve">. </w:t>
            </w:r>
            <w:r w:rsidR="00897AEC">
              <w:t>Ко</w:t>
            </w:r>
            <w:r w:rsidR="00897AEC" w:rsidRPr="00897AEC">
              <w:t>эфф</w:t>
            </w:r>
            <w:r w:rsidR="00897AEC">
              <w:t>ициенты Фурье. Теорема Ди</w:t>
            </w:r>
            <w:r w:rsidR="00897AEC" w:rsidRPr="00897AEC">
              <w:t>рихл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AA0E92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D61990">
            <w:pPr>
              <w:tabs>
                <w:tab w:val="right" w:leader="underscore" w:pos="9639"/>
              </w:tabs>
              <w:jc w:val="both"/>
            </w:pPr>
            <w:r w:rsidRPr="007A5720">
              <w:t>Практическое занятие №1.2.</w:t>
            </w:r>
            <w:r w:rsidRPr="007A5720">
              <w:rPr>
                <w:bCs/>
              </w:rPr>
              <w:t xml:space="preserve"> </w:t>
            </w:r>
            <w:r w:rsidR="00897AEC">
              <w:t>Примеры разложений периоди</w:t>
            </w:r>
            <w:r w:rsidR="00897AEC" w:rsidRPr="00897AEC">
              <w:t>ческих функций в ряд Фурье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AA0E92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Pr="007A5720" w:rsidRDefault="007A5720" w:rsidP="00B878D5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1.3.</w:t>
            </w:r>
            <w:r w:rsidRPr="007531F0">
              <w:rPr>
                <w:bCs/>
              </w:rPr>
              <w:t xml:space="preserve"> </w:t>
            </w:r>
            <w:r w:rsidR="00897AEC" w:rsidRPr="00897AEC">
              <w:t>Ряд Фурье на отрезке</w:t>
            </w:r>
            <w:r w:rsidR="00897AEC" w:rsidRPr="00725F04">
              <w:rPr>
                <w:sz w:val="20"/>
                <w:szCs w:val="20"/>
              </w:rPr>
              <w:t xml:space="preserve"> </w:t>
            </w:r>
            <w:r w:rsidR="00897AEC" w:rsidRPr="00725F04">
              <w:rPr>
                <w:position w:val="-12"/>
                <w:sz w:val="20"/>
                <w:szCs w:val="20"/>
              </w:rPr>
              <w:object w:dxaOrig="740" w:dyaOrig="380">
                <v:shape id="_x0000_i1030" type="#_x0000_t75" style="width:27pt;height:15pt" o:ole="">
                  <v:imagedata r:id="rId12" o:title=""/>
                </v:shape>
                <o:OLEObject Type="Embed" ProgID="Equation.DSMT4" ShapeID="_x0000_i1030" DrawAspect="Content" ObjectID="_1705137494" r:id="rId19"/>
              </w:object>
            </w:r>
            <w:r w:rsidR="00897AEC" w:rsidRPr="00725F04">
              <w:rPr>
                <w:sz w:val="20"/>
                <w:szCs w:val="20"/>
              </w:rPr>
              <w:t>.</w:t>
            </w:r>
            <w:r w:rsidR="00AA0E92" w:rsidRPr="00897AEC">
              <w:t xml:space="preserve"> Разложение в ряд Фурье четных и нечетных функций. Ряды Фурье на отрезках</w:t>
            </w:r>
            <w:r w:rsidR="00AA0E92" w:rsidRPr="00897AEC">
              <w:rPr>
                <w:rFonts w:cs="Arial"/>
              </w:rPr>
              <w:t xml:space="preserve"> </w:t>
            </w:r>
            <w:r w:rsidR="00AA0E92" w:rsidRPr="00897AEC">
              <w:rPr>
                <w:position w:val="-12"/>
              </w:rPr>
              <w:object w:dxaOrig="720" w:dyaOrig="380">
                <v:shape id="_x0000_i1031" type="#_x0000_t75" style="width:30pt;height:15.6pt" o:ole="">
                  <v:imagedata r:id="rId14" o:title=""/>
                </v:shape>
                <o:OLEObject Type="Embed" ProgID="Equation.DSMT4" ShapeID="_x0000_i1031" DrawAspect="Content" ObjectID="_1705137495" r:id="rId20"/>
              </w:object>
            </w:r>
            <w:r w:rsidR="00AA0E92" w:rsidRPr="00897AEC">
              <w:t xml:space="preserve"> и </w:t>
            </w:r>
            <w:r w:rsidR="00AA0E92" w:rsidRPr="00897AEC">
              <w:rPr>
                <w:position w:val="-12"/>
              </w:rPr>
              <w:object w:dxaOrig="620" w:dyaOrig="380">
                <v:shape id="_x0000_i1032" type="#_x0000_t75" style="width:24pt;height:15pt" o:ole="">
                  <v:imagedata r:id="rId16" o:title=""/>
                </v:shape>
                <o:OLEObject Type="Embed" ProgID="Equation.DSMT4" ShapeID="_x0000_i1032" DrawAspect="Content" ObjectID="_1705137496" r:id="rId21"/>
              </w:object>
            </w:r>
            <w:r w:rsidR="00AA0E92" w:rsidRPr="00897AEC">
              <w:rPr>
                <w:color w:val="000000"/>
              </w:rPr>
              <w:t xml:space="preserve"> </w:t>
            </w:r>
            <w:r w:rsidR="00AA0E92" w:rsidRPr="00897AEC">
              <w:t>(разложения по синусам и по косинусам).  Комплексная форма ряда Фурье</w:t>
            </w:r>
            <w:r w:rsidR="00AA0E92" w:rsidRPr="00725F04">
              <w:rPr>
                <w:sz w:val="20"/>
                <w:szCs w:val="20"/>
              </w:rPr>
              <w:t>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AA0E92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1.4.</w:t>
            </w:r>
            <w:r w:rsidR="00897AEC" w:rsidRPr="00897AEC">
              <w:t xml:space="preserve"> </w:t>
            </w:r>
            <w:r w:rsidR="00AA0E92">
              <w:t>Контрольная работа.</w:t>
            </w:r>
          </w:p>
        </w:tc>
        <w:tc>
          <w:tcPr>
            <w:tcW w:w="815" w:type="dxa"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A5720" w:rsidRDefault="007A3FE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1</w:t>
            </w:r>
          </w:p>
        </w:tc>
        <w:tc>
          <w:tcPr>
            <w:tcW w:w="815" w:type="dxa"/>
          </w:tcPr>
          <w:p w:rsidR="007A5720" w:rsidRPr="00C9126C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Pr="007A5720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Default="007A5720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61990" w:rsidRDefault="007B4136" w:rsidP="00D61990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rPr>
                <w:b/>
              </w:rPr>
              <w:t xml:space="preserve">Раздел </w:t>
            </w:r>
            <w:r>
              <w:rPr>
                <w:b/>
                <w:lang w:val="en-US"/>
              </w:rPr>
              <w:t>II</w:t>
            </w:r>
            <w:r>
              <w:rPr>
                <w:b/>
              </w:rPr>
              <w:t xml:space="preserve">. </w:t>
            </w:r>
            <w:r w:rsidR="00D61990">
              <w:rPr>
                <w:b/>
                <w:bCs/>
              </w:rPr>
              <w:t>Интегралы Фурье</w:t>
            </w:r>
          </w:p>
        </w:tc>
        <w:tc>
          <w:tcPr>
            <w:tcW w:w="815" w:type="dxa"/>
          </w:tcPr>
          <w:p w:rsidR="007B4136" w:rsidRPr="001C1B2E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4</w:t>
            </w:r>
          </w:p>
        </w:tc>
        <w:tc>
          <w:tcPr>
            <w:tcW w:w="815" w:type="dxa"/>
          </w:tcPr>
          <w:p w:rsidR="007B4136" w:rsidRPr="00230B89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4</w:t>
            </w: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826AC8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8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D61990">
            <w:r>
              <w:t>Тема 2.1</w:t>
            </w:r>
            <w:r w:rsidRPr="007531F0">
              <w:t xml:space="preserve"> </w:t>
            </w:r>
            <w:r w:rsidR="00D61990">
              <w:t xml:space="preserve">Интеграл Фурье. Разложение в интеграл Фурье четных и нечетных функций. Косинус-преобразование </w:t>
            </w:r>
            <w:r w:rsidR="00D61990">
              <w:lastRenderedPageBreak/>
              <w:t xml:space="preserve">Фурье и синус-преобразование Фурье. </w:t>
            </w:r>
          </w:p>
        </w:tc>
        <w:tc>
          <w:tcPr>
            <w:tcW w:w="815" w:type="dxa"/>
          </w:tcPr>
          <w:p w:rsidR="007B4136" w:rsidRPr="007B4136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230B89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045BD9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AA0E92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B4136" w:rsidRPr="004D0CC7" w:rsidRDefault="007B4136" w:rsidP="00045BD9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</w:t>
            </w:r>
            <w:r w:rsidR="008177DA"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3B66EB">
            <w:pPr>
              <w:tabs>
                <w:tab w:val="right" w:leader="underscore" w:pos="9639"/>
              </w:tabs>
              <w:jc w:val="both"/>
            </w:pPr>
            <w:r>
              <w:t xml:space="preserve">Тема 2.2. </w:t>
            </w:r>
            <w:r w:rsidR="00D61990">
              <w:t>Интеграл Фурье в комплексной форме. Преобразование Фурье и формула обращения (обратное преобразование Фурье).</w:t>
            </w:r>
          </w:p>
        </w:tc>
        <w:tc>
          <w:tcPr>
            <w:tcW w:w="815" w:type="dxa"/>
          </w:tcPr>
          <w:p w:rsidR="007B4136" w:rsidRPr="007B4136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Pr="00413F35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616D5E">
            <w:r>
              <w:t>Практическое занятие №2.1.</w:t>
            </w:r>
            <w:r w:rsidRPr="007531F0">
              <w:rPr>
                <w:bCs/>
              </w:rPr>
              <w:t xml:space="preserve"> </w:t>
            </w:r>
            <w:r w:rsidR="00D61990">
              <w:t>Интеграл Фурье. Разложение в интеграл Фурье четных и нечетных функций. Косинус-преобразование Фурье и синус-преобразование Фурье.</w:t>
            </w: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A5720" w:rsidRDefault="00AA0E92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7A5720" w:rsidRPr="00DF3C1E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A5720" w:rsidRPr="006168DD" w:rsidTr="00CC3795">
        <w:tc>
          <w:tcPr>
            <w:tcW w:w="1701" w:type="dxa"/>
            <w:vMerge/>
          </w:tcPr>
          <w:p w:rsidR="007A5720" w:rsidRPr="00413F35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A5720" w:rsidRDefault="007A5720" w:rsidP="007A5720">
            <w:pPr>
              <w:tabs>
                <w:tab w:val="right" w:leader="underscore" w:pos="9639"/>
              </w:tabs>
              <w:ind w:hanging="15"/>
              <w:jc w:val="both"/>
            </w:pPr>
            <w:r>
              <w:t>Практическое занятие №</w:t>
            </w:r>
            <w:r w:rsidR="00D67063">
              <w:t xml:space="preserve"> </w:t>
            </w:r>
            <w:r>
              <w:t>2.2.</w:t>
            </w:r>
            <w:r w:rsidRPr="007531F0">
              <w:rPr>
                <w:bCs/>
              </w:rPr>
              <w:t xml:space="preserve"> </w:t>
            </w:r>
            <w:r w:rsidR="00D61990">
              <w:t>Интеграл Фурье в комплексной форме. Преобразование Фурье и формула обращения (обратное преобразование Фурье).</w:t>
            </w: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7A5720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2</w:t>
            </w:r>
          </w:p>
        </w:tc>
        <w:tc>
          <w:tcPr>
            <w:tcW w:w="815" w:type="dxa"/>
          </w:tcPr>
          <w:p w:rsidR="007A5720" w:rsidRPr="00C9126C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A5720" w:rsidRPr="000D16CD" w:rsidRDefault="007A5720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A5720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7A5720" w:rsidRPr="00DF3C1E" w:rsidRDefault="007A5720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D61990">
            <w:pPr>
              <w:tabs>
                <w:tab w:val="right" w:leader="underscore" w:pos="9639"/>
              </w:tabs>
            </w:pPr>
            <w:r w:rsidRPr="00A024E9">
              <w:rPr>
                <w:b/>
              </w:rPr>
              <w:t xml:space="preserve">Раздел </w:t>
            </w:r>
            <w:r w:rsidRPr="00A024E9">
              <w:rPr>
                <w:b/>
                <w:lang w:val="en-US"/>
              </w:rPr>
              <w:t>III</w:t>
            </w:r>
            <w:r w:rsidRPr="00A024E9">
              <w:rPr>
                <w:b/>
              </w:rPr>
              <w:t xml:space="preserve">. </w:t>
            </w:r>
            <w:r w:rsidR="00D61990">
              <w:rPr>
                <w:b/>
                <w:bCs/>
              </w:rPr>
              <w:t>Операционное исчисление</w:t>
            </w:r>
          </w:p>
        </w:tc>
        <w:tc>
          <w:tcPr>
            <w:tcW w:w="815" w:type="dxa"/>
          </w:tcPr>
          <w:p w:rsidR="007B4136" w:rsidRPr="001C1B2E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6</w:t>
            </w:r>
          </w:p>
        </w:tc>
        <w:tc>
          <w:tcPr>
            <w:tcW w:w="815" w:type="dxa"/>
          </w:tcPr>
          <w:p w:rsidR="007B4136" w:rsidRPr="007B4136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iCs/>
              </w:rPr>
              <w:t>6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7B4136" w:rsidRDefault="00826AC8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  <w:r w:rsidR="007A3FE8">
              <w:t>4</w:t>
            </w:r>
          </w:p>
        </w:tc>
        <w:tc>
          <w:tcPr>
            <w:tcW w:w="4002" w:type="dxa"/>
            <w:vMerge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D61990" w:rsidRDefault="00AA0E92" w:rsidP="00D61990">
            <w:pPr>
              <w:jc w:val="both"/>
            </w:pPr>
            <w:r>
              <w:t>Тема 3.1.</w:t>
            </w:r>
            <w:r w:rsidR="00D61990">
              <w:t xml:space="preserve"> Определение преобразования Л</w:t>
            </w:r>
            <w:r>
              <w:t>апласа, его свойства. Класс ори</w:t>
            </w:r>
            <w:r w:rsidR="00D61990">
              <w:t>гиналов. Класс изображений. И</w:t>
            </w:r>
            <w:r>
              <w:t>зо-бражение некоторых элементар</w:t>
            </w:r>
            <w:r w:rsidR="00D61990">
              <w:t xml:space="preserve">ных функций. Основные теоремы операционного исчисления. </w:t>
            </w:r>
          </w:p>
          <w:p w:rsidR="007B4136" w:rsidRPr="00DF3C1E" w:rsidRDefault="00D61990" w:rsidP="00D61990">
            <w:pPr>
              <w:jc w:val="both"/>
            </w:pPr>
            <w:r>
              <w:t>Единственность оригинала для</w:t>
            </w:r>
            <w:r w:rsidR="00AA0E92">
              <w:t xml:space="preserve"> данного изображения. Восстанов</w:t>
            </w:r>
            <w:r>
              <w:t xml:space="preserve">ление оригинала по изображению для рациональных функций. </w:t>
            </w:r>
          </w:p>
        </w:tc>
        <w:tc>
          <w:tcPr>
            <w:tcW w:w="815" w:type="dxa"/>
          </w:tcPr>
          <w:p w:rsidR="007B4136" w:rsidRPr="004B07B1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7B4136" w:rsidRPr="004B07B1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  <w:vMerge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 w:val="restart"/>
          </w:tcPr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ОПК-</w:t>
            </w:r>
            <w:r w:rsidR="004B07B1">
              <w:t>1</w:t>
            </w:r>
            <w:r w:rsidRPr="00896769">
              <w:t xml:space="preserve">: </w:t>
            </w:r>
          </w:p>
          <w:p w:rsidR="007B4136" w:rsidRPr="00896769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 w:rsidRPr="00896769">
              <w:t>ИД-</w:t>
            </w:r>
            <w:r w:rsidRPr="00896769">
              <w:rPr>
                <w:lang w:val="en-US"/>
              </w:rPr>
              <w:t>O</w:t>
            </w:r>
            <w:r w:rsidRPr="00896769">
              <w:t>ПК-</w:t>
            </w:r>
            <w:r w:rsidR="004B07B1">
              <w:t>1</w:t>
            </w:r>
            <w:r w:rsidRPr="00896769">
              <w:t>.1</w:t>
            </w:r>
          </w:p>
          <w:p w:rsidR="007B4136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  <w:r w:rsidRPr="00896769">
              <w:t>ИД-ОПК-</w:t>
            </w:r>
            <w:r w:rsidR="004B07B1">
              <w:t>1</w:t>
            </w:r>
            <w:r w:rsidRPr="00896769">
              <w:t>.</w:t>
            </w:r>
            <w:r w:rsidR="008177DA">
              <w:t>3</w:t>
            </w:r>
          </w:p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715260">
            <w:pPr>
              <w:jc w:val="both"/>
            </w:pPr>
            <w:r>
              <w:t xml:space="preserve">Тема 3.2. </w:t>
            </w:r>
            <w:r w:rsidR="00AA0E92"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815" w:type="dxa"/>
          </w:tcPr>
          <w:p w:rsidR="007B4136" w:rsidRPr="001C1B2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lang w:val="en-US"/>
              </w:rPr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3</w:t>
            </w:r>
          </w:p>
        </w:tc>
        <w:tc>
          <w:tcPr>
            <w:tcW w:w="4002" w:type="dxa"/>
          </w:tcPr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7B4136" w:rsidRPr="006168DD" w:rsidTr="00CC3795">
        <w:tc>
          <w:tcPr>
            <w:tcW w:w="1701" w:type="dxa"/>
            <w:vMerge/>
          </w:tcPr>
          <w:p w:rsidR="007B4136" w:rsidRPr="00413F35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7B4136" w:rsidRPr="00DF3C1E" w:rsidRDefault="007B4136" w:rsidP="00826AC8">
            <w:pPr>
              <w:jc w:val="both"/>
            </w:pPr>
            <w:r>
              <w:t>Тема 3.3.</w:t>
            </w:r>
            <w:r w:rsidR="004B07B1" w:rsidRPr="007531F0">
              <w:t xml:space="preserve"> </w:t>
            </w:r>
            <w:r w:rsidR="00826AC8">
              <w:t xml:space="preserve">Операционный метод решения линейных дифференциальных уравнений. Решение систем </w:t>
            </w:r>
            <w:r w:rsidR="00826AC8">
              <w:lastRenderedPageBreak/>
              <w:t>дифференциальных уравнений операционным методом.</w:t>
            </w:r>
          </w:p>
        </w:tc>
        <w:tc>
          <w:tcPr>
            <w:tcW w:w="815" w:type="dxa"/>
          </w:tcPr>
          <w:p w:rsidR="007B4136" w:rsidRPr="004B07B1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lastRenderedPageBreak/>
              <w:t>2</w:t>
            </w: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5" w:type="dxa"/>
          </w:tcPr>
          <w:p w:rsidR="007B4136" w:rsidRPr="00C9126C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7B4136" w:rsidRPr="000D16CD" w:rsidRDefault="007B4136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7B4136" w:rsidRPr="004B07B1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 w:val="restart"/>
          </w:tcPr>
          <w:p w:rsidR="007B4136" w:rsidRPr="003A3CAB" w:rsidRDefault="007B4136" w:rsidP="00163F80">
            <w:pPr>
              <w:jc w:val="both"/>
            </w:pPr>
            <w:r w:rsidRPr="003A3CAB">
              <w:t xml:space="preserve">Формы текущего контроля </w:t>
            </w:r>
          </w:p>
          <w:p w:rsidR="007B4136" w:rsidRDefault="007B4136" w:rsidP="00163F80">
            <w:pPr>
              <w:jc w:val="both"/>
            </w:pPr>
            <w:r w:rsidRPr="003A3CAB">
              <w:t xml:space="preserve">по разделу </w:t>
            </w:r>
            <w:r w:rsidRPr="003A3CAB">
              <w:rPr>
                <w:lang w:val="en-US"/>
              </w:rPr>
              <w:t>I</w:t>
            </w:r>
            <w:r>
              <w:rPr>
                <w:lang w:val="en-US"/>
              </w:rPr>
              <w:t>II</w:t>
            </w:r>
            <w:r w:rsidRPr="003A3CAB">
              <w:t>:</w:t>
            </w:r>
          </w:p>
          <w:p w:rsidR="00F771C8" w:rsidRPr="00AF0C48" w:rsidRDefault="00F07FDF" w:rsidP="00F771C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  <w:r>
              <w:lastRenderedPageBreak/>
              <w:t xml:space="preserve">КР, </w:t>
            </w:r>
            <w:r w:rsidR="00F771C8">
              <w:t>проверка контрольной работы.</w:t>
            </w:r>
          </w:p>
          <w:p w:rsidR="007B4136" w:rsidRPr="00DF3C1E" w:rsidRDefault="007B4136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826AC8">
            <w:pPr>
              <w:jc w:val="both"/>
            </w:pPr>
            <w:r>
              <w:t xml:space="preserve">Практическое занятие №3.1 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826AC8" w:rsidRDefault="00826AC8" w:rsidP="00826AC8">
            <w:pPr>
              <w:jc w:val="both"/>
            </w:pPr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826AC8"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826AC8">
            <w:pPr>
              <w:jc w:val="both"/>
            </w:pPr>
            <w:r>
              <w:t>Практическое занятие №3.2 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826AC8" w:rsidRPr="006168DD" w:rsidTr="00CC3795">
        <w:tc>
          <w:tcPr>
            <w:tcW w:w="1701" w:type="dxa"/>
            <w:vMerge/>
          </w:tcPr>
          <w:p w:rsidR="00826AC8" w:rsidRPr="00413F35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826AC8" w:rsidRDefault="00826AC8" w:rsidP="00AA0E92">
            <w:pPr>
              <w:jc w:val="both"/>
            </w:pPr>
            <w:r>
              <w:t>Практическое занятие №3.3 Контрольная работа</w:t>
            </w:r>
          </w:p>
        </w:tc>
        <w:tc>
          <w:tcPr>
            <w:tcW w:w="815" w:type="dxa"/>
          </w:tcPr>
          <w:p w:rsidR="00826AC8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5" w:type="dxa"/>
          </w:tcPr>
          <w:p w:rsidR="00826AC8" w:rsidRPr="00826AC8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2</w:t>
            </w:r>
          </w:p>
        </w:tc>
        <w:tc>
          <w:tcPr>
            <w:tcW w:w="815" w:type="dxa"/>
          </w:tcPr>
          <w:p w:rsidR="00826AC8" w:rsidRPr="00C9126C" w:rsidRDefault="00826AC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826AC8" w:rsidRPr="000D16CD" w:rsidRDefault="00826AC8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826AC8" w:rsidRDefault="007A3FE8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t>1</w:t>
            </w:r>
          </w:p>
        </w:tc>
        <w:tc>
          <w:tcPr>
            <w:tcW w:w="4002" w:type="dxa"/>
            <w:vMerge/>
          </w:tcPr>
          <w:p w:rsidR="00826AC8" w:rsidRPr="003A3CAB" w:rsidRDefault="00826AC8" w:rsidP="00163F80">
            <w:pPr>
              <w:jc w:val="both"/>
            </w:pPr>
          </w:p>
        </w:tc>
      </w:tr>
      <w:tr w:rsidR="004B07B1" w:rsidRPr="006168DD" w:rsidTr="00CC3795">
        <w:tc>
          <w:tcPr>
            <w:tcW w:w="1701" w:type="dxa"/>
            <w:vMerge/>
          </w:tcPr>
          <w:p w:rsidR="004B07B1" w:rsidRPr="00413F3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B07B1" w:rsidRPr="00DF3C1E" w:rsidRDefault="00492C8F" w:rsidP="00CB7831">
            <w:r>
              <w:rPr>
                <w:iCs/>
              </w:rPr>
              <w:t>Зачет</w:t>
            </w:r>
          </w:p>
        </w:tc>
        <w:tc>
          <w:tcPr>
            <w:tcW w:w="815" w:type="dxa"/>
          </w:tcPr>
          <w:p w:rsidR="004B07B1" w:rsidRPr="001C1B2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815" w:type="dxa"/>
          </w:tcPr>
          <w:p w:rsidR="004B07B1" w:rsidRPr="00CC379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 w:rsidRPr="005B225F">
              <w:t>х</w:t>
            </w:r>
          </w:p>
        </w:tc>
        <w:tc>
          <w:tcPr>
            <w:tcW w:w="815" w:type="dxa"/>
          </w:tcPr>
          <w:p w:rsidR="004B07B1" w:rsidRPr="00C9126C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  <w:r w:rsidRPr="005B225F">
              <w:t>х</w:t>
            </w:r>
          </w:p>
        </w:tc>
        <w:tc>
          <w:tcPr>
            <w:tcW w:w="816" w:type="dxa"/>
          </w:tcPr>
          <w:p w:rsidR="004B07B1" w:rsidRPr="000D16CD" w:rsidRDefault="004B07B1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  <w:r w:rsidRPr="005B225F">
              <w:t>х</w:t>
            </w:r>
          </w:p>
        </w:tc>
        <w:tc>
          <w:tcPr>
            <w:tcW w:w="821" w:type="dxa"/>
          </w:tcPr>
          <w:p w:rsidR="004B07B1" w:rsidRPr="00CC379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 w:rsidRPr="005B225F">
              <w:t>х</w:t>
            </w:r>
          </w:p>
        </w:tc>
        <w:tc>
          <w:tcPr>
            <w:tcW w:w="4002" w:type="dxa"/>
            <w:vMerge/>
          </w:tcPr>
          <w:p w:rsidR="004B07B1" w:rsidRPr="00DF3C1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B07B1" w:rsidRPr="006168DD" w:rsidTr="00CC3795">
        <w:tc>
          <w:tcPr>
            <w:tcW w:w="1701" w:type="dxa"/>
            <w:vMerge/>
          </w:tcPr>
          <w:p w:rsidR="004B07B1" w:rsidRPr="00413F35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</w:pPr>
          </w:p>
        </w:tc>
        <w:tc>
          <w:tcPr>
            <w:tcW w:w="5953" w:type="dxa"/>
          </w:tcPr>
          <w:p w:rsidR="004B07B1" w:rsidRPr="00DF3C1E" w:rsidRDefault="004B07B1" w:rsidP="00492C8F">
            <w:r w:rsidRPr="00DF3C1E">
              <w:rPr>
                <w:b/>
              </w:rPr>
              <w:t>ИТОГО за</w:t>
            </w:r>
            <w:r>
              <w:rPr>
                <w:b/>
              </w:rPr>
              <w:t xml:space="preserve"> </w:t>
            </w:r>
            <w:r w:rsidR="00492C8F">
              <w:rPr>
                <w:b/>
              </w:rPr>
              <w:t>пятый</w:t>
            </w:r>
            <w:r w:rsidRPr="00503BB8">
              <w:rPr>
                <w:b/>
              </w:rPr>
              <w:t xml:space="preserve"> </w:t>
            </w:r>
            <w:r w:rsidRPr="00DF3C1E">
              <w:rPr>
                <w:b/>
              </w:rPr>
              <w:t>семестр</w:t>
            </w:r>
          </w:p>
        </w:tc>
        <w:tc>
          <w:tcPr>
            <w:tcW w:w="815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Cs/>
              </w:rPr>
            </w:pPr>
            <w:r>
              <w:rPr>
                <w:b/>
                <w:iCs/>
              </w:rPr>
              <w:t>1</w:t>
            </w:r>
            <w:r w:rsidR="007A3FE8">
              <w:rPr>
                <w:b/>
                <w:iCs/>
              </w:rPr>
              <w:t>7</w:t>
            </w:r>
          </w:p>
        </w:tc>
        <w:tc>
          <w:tcPr>
            <w:tcW w:w="815" w:type="dxa"/>
          </w:tcPr>
          <w:p w:rsidR="004B07B1" w:rsidRPr="00C9126C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i/>
              </w:rPr>
            </w:pPr>
          </w:p>
        </w:tc>
        <w:tc>
          <w:tcPr>
            <w:tcW w:w="816" w:type="dxa"/>
          </w:tcPr>
          <w:p w:rsidR="004B07B1" w:rsidRPr="000D16CD" w:rsidRDefault="004B07B1" w:rsidP="00616D5E">
            <w:pPr>
              <w:widowControl w:val="0"/>
              <w:tabs>
                <w:tab w:val="num" w:pos="0"/>
              </w:tabs>
              <w:autoSpaceDE w:val="0"/>
              <w:autoSpaceDN w:val="0"/>
              <w:adjustRightInd w:val="0"/>
              <w:jc w:val="center"/>
              <w:rPr>
                <w:bCs/>
              </w:rPr>
            </w:pPr>
          </w:p>
        </w:tc>
        <w:tc>
          <w:tcPr>
            <w:tcW w:w="821" w:type="dxa"/>
          </w:tcPr>
          <w:p w:rsidR="004B07B1" w:rsidRPr="00D913CB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  <w:iCs/>
              </w:rPr>
              <w:t>3</w:t>
            </w:r>
            <w:r w:rsidR="007A3FE8">
              <w:rPr>
                <w:b/>
                <w:iCs/>
              </w:rPr>
              <w:t>8</w:t>
            </w:r>
          </w:p>
        </w:tc>
        <w:tc>
          <w:tcPr>
            <w:tcW w:w="4002" w:type="dxa"/>
            <w:vMerge/>
          </w:tcPr>
          <w:p w:rsidR="004B07B1" w:rsidRPr="00DF3C1E" w:rsidRDefault="004B07B1" w:rsidP="00616D5E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i/>
              </w:rPr>
            </w:pPr>
          </w:p>
        </w:tc>
      </w:tr>
      <w:tr w:rsidR="004B07B1" w:rsidRPr="006168DD" w:rsidTr="00CC3795">
        <w:tc>
          <w:tcPr>
            <w:tcW w:w="1701" w:type="dxa"/>
          </w:tcPr>
          <w:p w:rsidR="004B07B1" w:rsidRPr="001A0052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  <w:rPr>
                <w:rFonts w:cs="Arial"/>
                <w:b/>
                <w:sz w:val="18"/>
                <w:szCs w:val="18"/>
              </w:rPr>
            </w:pPr>
          </w:p>
        </w:tc>
        <w:tc>
          <w:tcPr>
            <w:tcW w:w="5953" w:type="dxa"/>
          </w:tcPr>
          <w:p w:rsidR="004B07B1" w:rsidRPr="008D59A8" w:rsidRDefault="004B07B1" w:rsidP="009E49C1">
            <w:pPr>
              <w:rPr>
                <w:iCs/>
              </w:rPr>
            </w:pPr>
            <w:r>
              <w:rPr>
                <w:b/>
              </w:rPr>
              <w:t>ИТОГО за весь период</w:t>
            </w:r>
          </w:p>
        </w:tc>
        <w:tc>
          <w:tcPr>
            <w:tcW w:w="815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1</w:t>
            </w:r>
            <w:r w:rsidR="007A3FE8">
              <w:rPr>
                <w:b/>
              </w:rPr>
              <w:t>7</w:t>
            </w:r>
          </w:p>
        </w:tc>
        <w:tc>
          <w:tcPr>
            <w:tcW w:w="815" w:type="dxa"/>
          </w:tcPr>
          <w:p w:rsidR="004B07B1" w:rsidRPr="00BC754B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16" w:type="dxa"/>
          </w:tcPr>
          <w:p w:rsidR="004B07B1" w:rsidRPr="00BC754B" w:rsidRDefault="004B07B1" w:rsidP="009E49C1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</w:p>
        </w:tc>
        <w:tc>
          <w:tcPr>
            <w:tcW w:w="821" w:type="dxa"/>
          </w:tcPr>
          <w:p w:rsidR="004B07B1" w:rsidRPr="00A5770E" w:rsidRDefault="00492C8F" w:rsidP="007A3FE8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jc w:val="center"/>
            </w:pPr>
            <w:r>
              <w:rPr>
                <w:b/>
              </w:rPr>
              <w:t>3</w:t>
            </w:r>
            <w:r w:rsidR="007A3FE8">
              <w:rPr>
                <w:b/>
              </w:rPr>
              <w:t>8</w:t>
            </w:r>
          </w:p>
        </w:tc>
        <w:tc>
          <w:tcPr>
            <w:tcW w:w="4002" w:type="dxa"/>
          </w:tcPr>
          <w:p w:rsidR="004B07B1" w:rsidRPr="008D59A8" w:rsidRDefault="00AA0E92" w:rsidP="00AA0E92">
            <w:pPr>
              <w:widowControl w:val="0"/>
              <w:tabs>
                <w:tab w:val="left" w:pos="1701"/>
              </w:tabs>
              <w:autoSpaceDE w:val="0"/>
              <w:autoSpaceDN w:val="0"/>
              <w:adjustRightInd w:val="0"/>
              <w:rPr>
                <w:b/>
                <w:iCs/>
              </w:rPr>
            </w:pPr>
            <w:r>
              <w:rPr>
                <w:iCs/>
              </w:rPr>
              <w:t>Зачет</w:t>
            </w:r>
            <w:r w:rsidR="00A5770E">
              <w:rPr>
                <w:iCs/>
              </w:rPr>
              <w:t xml:space="preserve"> </w:t>
            </w:r>
            <w:r w:rsidR="004B07B1" w:rsidRPr="008D59A8">
              <w:rPr>
                <w:iCs/>
              </w:rPr>
              <w:t xml:space="preserve">проводится в </w:t>
            </w:r>
            <w:r>
              <w:rPr>
                <w:iCs/>
              </w:rPr>
              <w:t>письменной</w:t>
            </w:r>
            <w:r w:rsidR="004B07B1" w:rsidRPr="008D59A8">
              <w:rPr>
                <w:iCs/>
              </w:rPr>
              <w:t xml:space="preserve"> форме по билетам согласно программе </w:t>
            </w:r>
            <w:r w:rsidR="00826AC8" w:rsidRPr="00826AC8">
              <w:rPr>
                <w:iCs/>
              </w:rPr>
              <w:t>зачета</w:t>
            </w:r>
            <w:r w:rsidR="00826AC8">
              <w:rPr>
                <w:iCs/>
              </w:rPr>
              <w:t>.</w:t>
            </w:r>
          </w:p>
        </w:tc>
      </w:tr>
    </w:tbl>
    <w:p w:rsidR="00D965B9" w:rsidRPr="00D965B9" w:rsidRDefault="00D965B9" w:rsidP="001368C6">
      <w:pPr>
        <w:pStyle w:val="af0"/>
        <w:numPr>
          <w:ilvl w:val="3"/>
          <w:numId w:val="10"/>
        </w:numPr>
        <w:jc w:val="both"/>
        <w:rPr>
          <w:i/>
        </w:rPr>
      </w:pPr>
    </w:p>
    <w:p w:rsidR="00D965B9" w:rsidRDefault="00D965B9" w:rsidP="001368C6">
      <w:pPr>
        <w:pStyle w:val="af0"/>
        <w:numPr>
          <w:ilvl w:val="1"/>
          <w:numId w:val="10"/>
        </w:numPr>
        <w:jc w:val="both"/>
        <w:rPr>
          <w:i/>
        </w:rPr>
        <w:sectPr w:rsidR="00D965B9" w:rsidSect="00BF492E">
          <w:pgSz w:w="16838" w:h="11906" w:orient="landscape" w:code="9"/>
          <w:pgMar w:top="1701" w:right="851" w:bottom="567" w:left="1134" w:header="1134" w:footer="709" w:gutter="0"/>
          <w:cols w:space="708"/>
          <w:titlePg/>
          <w:docGrid w:linePitch="360"/>
        </w:sectPr>
      </w:pPr>
    </w:p>
    <w:p w:rsidR="00F60511" w:rsidRDefault="00F57450" w:rsidP="00DD7F96">
      <w:pPr>
        <w:pStyle w:val="2"/>
        <w:rPr>
          <w:iCs w:val="0"/>
        </w:rPr>
      </w:pPr>
      <w:r>
        <w:lastRenderedPageBreak/>
        <w:t>Краткое с</w:t>
      </w:r>
      <w:r w:rsidR="00F60511" w:rsidRPr="00E36EF2">
        <w:t xml:space="preserve">одержание </w:t>
      </w:r>
      <w:r w:rsidR="009B4BCD" w:rsidRPr="00953AA7">
        <w:rPr>
          <w:iCs w:val="0"/>
        </w:rPr>
        <w:t>учебной дисциплины</w:t>
      </w:r>
    </w:p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975"/>
        <w:gridCol w:w="5672"/>
      </w:tblGrid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№ пп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</w:pPr>
            <w:r w:rsidRPr="00503990">
              <w:rPr>
                <w:b/>
                <w:bCs/>
              </w:rPr>
              <w:t>Наименование раздела и темы дисциплины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9F6914" w:rsidRPr="00503990" w:rsidRDefault="009F6914" w:rsidP="009E4F7E">
            <w:pPr>
              <w:jc w:val="center"/>
              <w:rPr>
                <w:i/>
              </w:rPr>
            </w:pPr>
            <w:r w:rsidRPr="00503990">
              <w:rPr>
                <w:b/>
                <w:bCs/>
              </w:rPr>
              <w:t>Содержание раздела (темы)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  <w:lang w:val="en-US"/>
              </w:rPr>
            </w:pPr>
            <w:r w:rsidRPr="00503990">
              <w:rPr>
                <w:b/>
              </w:rPr>
              <w:t xml:space="preserve">Раздел </w:t>
            </w:r>
            <w:r w:rsidRPr="00503990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Ряды Фурь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958D5" w:rsidRPr="00D61990" w:rsidRDefault="007958D5" w:rsidP="007958D5">
            <w:pPr>
              <w:tabs>
                <w:tab w:val="right" w:leader="underscore" w:pos="9639"/>
              </w:tabs>
              <w:jc w:val="both"/>
            </w:pPr>
            <w:r>
              <w:t>Т</w:t>
            </w:r>
            <w:r w:rsidRPr="00897AEC">
              <w:t>ригонометрический р</w:t>
            </w:r>
            <w:r>
              <w:t xml:space="preserve">яд и ряд Фурье на отрезке </w:t>
            </w:r>
          </w:p>
          <w:p w:rsidR="009F6914" w:rsidRPr="00503990" w:rsidRDefault="007958D5" w:rsidP="007958D5">
            <w:pPr>
              <w:rPr>
                <w:i/>
              </w:rPr>
            </w:pPr>
            <w:r w:rsidRPr="00897AEC">
              <w:rPr>
                <w:position w:val="-12"/>
              </w:rPr>
              <w:object w:dxaOrig="940" w:dyaOrig="380">
                <v:shape id="_x0000_i1033" type="#_x0000_t75" style="width:39pt;height:15.6pt" o:ole="">
                  <v:imagedata r:id="rId10" o:title=""/>
                </v:shape>
                <o:OLEObject Type="Embed" ProgID="Equation.DSMT4" ShapeID="_x0000_i1033" DrawAspect="Content" ObjectID="_1705137497" r:id="rId22"/>
              </w:object>
            </w:r>
            <w:r>
              <w:t>. Ко</w:t>
            </w:r>
            <w:r w:rsidRPr="00897AEC">
              <w:t>эфф</w:t>
            </w:r>
            <w:r>
              <w:t>ициенты Фурье. Теорема Ди</w:t>
            </w:r>
            <w:r w:rsidRPr="00897AEC">
              <w:t>рихл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7958D5" w:rsidRPr="00D61990" w:rsidRDefault="007958D5" w:rsidP="007958D5">
            <w:pPr>
              <w:tabs>
                <w:tab w:val="right" w:leader="underscore" w:pos="9639"/>
              </w:tabs>
              <w:jc w:val="both"/>
            </w:pPr>
            <w:r>
              <w:t>Т</w:t>
            </w:r>
            <w:r w:rsidRPr="00897AEC">
              <w:t>ригонометрический р</w:t>
            </w:r>
            <w:r>
              <w:t xml:space="preserve">яд и ряд Фурье на отрезке </w:t>
            </w:r>
          </w:p>
          <w:p w:rsidR="009F6914" w:rsidRPr="00503990" w:rsidRDefault="007958D5" w:rsidP="007958D5">
            <w:pPr>
              <w:rPr>
                <w:bCs/>
                <w:i/>
              </w:rPr>
            </w:pPr>
            <w:r w:rsidRPr="00897AEC">
              <w:rPr>
                <w:position w:val="-12"/>
              </w:rPr>
              <w:object w:dxaOrig="940" w:dyaOrig="380">
                <v:shape id="_x0000_i1034" type="#_x0000_t75" style="width:39pt;height:15.6pt" o:ole="">
                  <v:imagedata r:id="rId10" o:title=""/>
                </v:shape>
                <o:OLEObject Type="Embed" ProgID="Equation.DSMT4" ShapeID="_x0000_i1034" DrawAspect="Content" ObjectID="_1705137498" r:id="rId23"/>
              </w:object>
            </w:r>
            <w:r>
              <w:t>. Ко</w:t>
            </w:r>
            <w:r w:rsidRPr="00897AEC">
              <w:t>эфф</w:t>
            </w:r>
            <w:r>
              <w:t>ициенты Фурье. Теорема Ди</w:t>
            </w:r>
            <w:r w:rsidRPr="00897AEC">
              <w:t>рихле.</w:t>
            </w:r>
            <w:r w:rsidR="009A48A5">
              <w:t xml:space="preserve"> </w:t>
            </w:r>
            <w:r w:rsidR="009A48A5"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tabs>
                <w:tab w:val="right" w:leader="underscore" w:pos="9639"/>
              </w:tabs>
              <w:jc w:val="both"/>
              <w:rPr>
                <w:i/>
              </w:rPr>
            </w:pPr>
            <w:r>
              <w:t>Примеры разложений периоди</w:t>
            </w:r>
            <w:r w:rsidRPr="00897AEC">
              <w:t>ческих функций в ряд Фурь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  <w:i/>
              </w:rPr>
            </w:pPr>
            <w:r>
              <w:t>Примеры разложений периоди</w:t>
            </w:r>
            <w:r w:rsidRPr="00897AEC">
              <w:t>ческих функций в ряд Фурье.</w:t>
            </w:r>
            <w:r w:rsidR="009A48A5">
              <w:t xml:space="preserve"> </w:t>
            </w:r>
            <w:r w:rsidR="009A48A5"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3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яд Фурье на отрезке</w:t>
            </w:r>
            <w:r w:rsidRPr="00725F04">
              <w:rPr>
                <w:sz w:val="20"/>
                <w:szCs w:val="20"/>
              </w:rPr>
              <w:t xml:space="preserve"> </w:t>
            </w:r>
            <w:r w:rsidRPr="00725F04">
              <w:rPr>
                <w:position w:val="-12"/>
                <w:sz w:val="20"/>
                <w:szCs w:val="20"/>
              </w:rPr>
              <w:object w:dxaOrig="740" w:dyaOrig="380">
                <v:shape id="_x0000_i1035" type="#_x0000_t75" style="width:27pt;height:15pt" o:ole="">
                  <v:imagedata r:id="rId12" o:title=""/>
                </v:shape>
                <o:OLEObject Type="Embed" ProgID="Equation.DSMT4" ShapeID="_x0000_i1035" DrawAspect="Content" ObjectID="_1705137499" r:id="rId24"/>
              </w:objec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яд Фурье на отрезке</w:t>
            </w:r>
            <w:r w:rsidRPr="00725F04">
              <w:rPr>
                <w:sz w:val="20"/>
                <w:szCs w:val="20"/>
              </w:rPr>
              <w:t xml:space="preserve"> </w:t>
            </w:r>
            <w:r w:rsidRPr="00725F04">
              <w:rPr>
                <w:position w:val="-12"/>
                <w:sz w:val="20"/>
                <w:szCs w:val="20"/>
              </w:rPr>
              <w:object w:dxaOrig="740" w:dyaOrig="380">
                <v:shape id="_x0000_i1036" type="#_x0000_t75" style="width:27pt;height:15pt" o:ole="">
                  <v:imagedata r:id="rId12" o:title=""/>
                </v:shape>
                <o:OLEObject Type="Embed" ProgID="Equation.DSMT4" ShapeID="_x0000_i1036" DrawAspect="Content" ObjectID="_1705137500" r:id="rId25"/>
              </w:object>
            </w:r>
            <w:r w:rsidRPr="00725F04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1.4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i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37" type="#_x0000_t75" style="width:30pt;height:15.6pt" o:ole="">
                  <v:imagedata r:id="rId14" o:title=""/>
                </v:shape>
                <o:OLEObject Type="Embed" ProgID="Equation.DSMT4" ShapeID="_x0000_i1037" DrawAspect="Content" ObjectID="_1705137501" r:id="rId26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38" type="#_x0000_t75" style="width:24pt;height:15pt" o:ole="">
                  <v:imagedata r:id="rId16" o:title=""/>
                </v:shape>
                <o:OLEObject Type="Embed" ProgID="Equation.DSMT4" ShapeID="_x0000_i1038" DrawAspect="Content" ObjectID="_1705137502" r:id="rId27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39" type="#_x0000_t75" style="width:30pt;height:15.6pt" o:ole="">
                  <v:imagedata r:id="rId14" o:title=""/>
                </v:shape>
                <o:OLEObject Type="Embed" ProgID="Equation.DSMT4" ShapeID="_x0000_i1039" DrawAspect="Content" ObjectID="_1705137503" r:id="rId28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0" type="#_x0000_t75" style="width:24pt;height:15pt" o:ole="">
                  <v:imagedata r:id="rId16" o:title=""/>
                </v:shape>
                <o:OLEObject Type="Embed" ProgID="Equation.DSMT4" ShapeID="_x0000_i1040" DrawAspect="Content" ObjectID="_1705137504" r:id="rId29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  <w:r>
              <w:rPr>
                <w:sz w:val="20"/>
                <w:szCs w:val="20"/>
              </w:rPr>
              <w:t xml:space="preserve"> </w:t>
            </w:r>
            <w:r w:rsidRPr="007958D5">
              <w:t>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/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Интегралы Фурь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1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7958D5">
            <w:pPr>
              <w:rPr>
                <w:bCs/>
                <w:i/>
              </w:rPr>
            </w:pPr>
            <w:r>
              <w:t xml:space="preserve">Интеграл Фурье. Разложение в интеграл Фурье четных и нечетных функций. 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7958D5">
            <w:pPr>
              <w:rPr>
                <w:bCs/>
                <w:i/>
              </w:rPr>
            </w:pPr>
            <w:r>
              <w:t>Интеграл Фурье. Разложение в интеграл Фурье четных и нечетных функций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2.2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</w:rPr>
            </w:pPr>
            <w:r>
              <w:t>Косинус-преобразование Фурье и синус-преобразование Фурье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F6914" w:rsidP="007958D5">
            <w:pPr>
              <w:rPr>
                <w:bCs/>
              </w:rPr>
            </w:pPr>
            <w:r w:rsidRPr="00503990">
              <w:t>Определени</w:t>
            </w:r>
            <w:r w:rsidR="007958D5">
              <w:t>я косинус-преобразования Фурье и синус-преобразования Фурье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/>
                <w:bCs/>
              </w:rPr>
              <w:t xml:space="preserve">Раздел </w:t>
            </w:r>
            <w:r w:rsidRPr="00503990">
              <w:rPr>
                <w:b/>
                <w:bCs/>
                <w:lang w:val="en-US"/>
              </w:rPr>
              <w:t>III</w:t>
            </w:r>
          </w:p>
        </w:tc>
        <w:tc>
          <w:tcPr>
            <w:tcW w:w="864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7958D5" w:rsidP="009E4F7E">
            <w:pPr>
              <w:rPr>
                <w:bCs/>
              </w:rPr>
            </w:pPr>
            <w:r>
              <w:rPr>
                <w:b/>
                <w:bCs/>
              </w:rPr>
              <w:t>Операционное исчисление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1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A48A5" w:rsidRDefault="009A48A5" w:rsidP="009A48A5">
            <w:pPr>
              <w:jc w:val="both"/>
            </w:pPr>
            <w:r>
              <w:t>Определение преобразования Лапласа, его свойства. Класс ори</w:t>
            </w:r>
            <w:r w:rsidR="00326A85">
              <w:t>гиналов. Класс изображений. Изо</w:t>
            </w:r>
            <w:r>
              <w:t xml:space="preserve">бражение некоторых элементарных функций. Основные теоремы операционного исчисления. </w:t>
            </w:r>
          </w:p>
          <w:p w:rsidR="009F6914" w:rsidRPr="00503990" w:rsidRDefault="009A48A5" w:rsidP="009A48A5">
            <w:pPr>
              <w:rPr>
                <w:bCs/>
              </w:rPr>
            </w:pPr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A48A5" w:rsidRDefault="009A48A5" w:rsidP="009A48A5">
            <w:pPr>
              <w:jc w:val="both"/>
            </w:pPr>
            <w:r>
              <w:t xml:space="preserve">Определение преобразования Лапласа, его свойства. Класс оригиналов. Класс изображений. Изо-бражение некоторых элементарных функций. Основные теоремы операционного исчисления. </w:t>
            </w:r>
          </w:p>
          <w:p w:rsidR="009F6914" w:rsidRPr="00503990" w:rsidRDefault="009A48A5" w:rsidP="009A48A5">
            <w:pPr>
              <w:rPr>
                <w:bCs/>
              </w:rPr>
            </w:pPr>
            <w:r>
              <w:t>Единственность оригинала для данного изображения. Восстановление оригинала по изображению для рациональных функций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2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 Примеры.</w:t>
            </w:r>
          </w:p>
        </w:tc>
      </w:tr>
      <w:tr w:rsidR="009F6914" w:rsidRPr="00503990" w:rsidTr="009E4F7E">
        <w:trPr>
          <w:trHeight w:val="269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F6914" w:rsidP="009E4F7E">
            <w:pPr>
              <w:rPr>
                <w:bCs/>
              </w:rPr>
            </w:pPr>
            <w:r w:rsidRPr="00503990">
              <w:rPr>
                <w:bCs/>
              </w:rPr>
              <w:t>Тема 3.3.</w:t>
            </w:r>
          </w:p>
        </w:tc>
        <w:tc>
          <w:tcPr>
            <w:tcW w:w="297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 w:rsidRPr="007531F0">
              <w:t xml:space="preserve"> </w:t>
            </w:r>
            <w:r>
              <w:t xml:space="preserve">Операционный метод </w:t>
            </w:r>
            <w:r>
              <w:lastRenderedPageBreak/>
              <w:t>решения линейных дифференциальных уравнений. Решение систем дифференциальных уравнений операционным методом.</w:t>
            </w:r>
          </w:p>
        </w:tc>
        <w:tc>
          <w:tcPr>
            <w:tcW w:w="567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F6914" w:rsidRPr="00503990" w:rsidRDefault="009A48A5" w:rsidP="009E4F7E">
            <w:pPr>
              <w:rPr>
                <w:bCs/>
              </w:rPr>
            </w:pPr>
            <w:r>
              <w:lastRenderedPageBreak/>
              <w:t>.</w:t>
            </w:r>
            <w:r w:rsidRPr="007531F0">
              <w:t xml:space="preserve"> </w:t>
            </w:r>
            <w:r>
              <w:t xml:space="preserve">Операционный метод решения линейных </w:t>
            </w:r>
            <w:r>
              <w:lastRenderedPageBreak/>
              <w:t>дифференциальных уравнений. Решение систем дифференциальных уравнений операционным методом. Примеры.</w:t>
            </w:r>
          </w:p>
        </w:tc>
      </w:tr>
    </w:tbl>
    <w:p w:rsidR="00DD7F96" w:rsidRDefault="00DD7F96" w:rsidP="00DD7F96"/>
    <w:p w:rsidR="00F062CE" w:rsidRPr="002B2FC0" w:rsidRDefault="00F062CE" w:rsidP="00F062CE">
      <w:pPr>
        <w:pStyle w:val="2"/>
      </w:pPr>
      <w:r w:rsidRPr="002B2FC0">
        <w:t>Организация самостоятельной работы обучающихся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736EAE">
        <w:rPr>
          <w:sz w:val="24"/>
          <w:szCs w:val="24"/>
        </w:rPr>
        <w:t xml:space="preserve">Самостоятельная работа студента – </w:t>
      </w:r>
      <w:r>
        <w:rPr>
          <w:sz w:val="24"/>
          <w:szCs w:val="24"/>
        </w:rPr>
        <w:t xml:space="preserve">обязательная </w:t>
      </w:r>
      <w:r w:rsidRPr="00736EAE">
        <w:rPr>
          <w:sz w:val="24"/>
          <w:szCs w:val="24"/>
        </w:rPr>
        <w:t xml:space="preserve">часть образовательного процесса, </w:t>
      </w:r>
      <w:r>
        <w:rPr>
          <w:sz w:val="24"/>
          <w:szCs w:val="24"/>
        </w:rPr>
        <w:t>направленная на</w:t>
      </w:r>
      <w:r w:rsidRPr="00736EAE">
        <w:rPr>
          <w:sz w:val="24"/>
          <w:szCs w:val="24"/>
        </w:rPr>
        <w:t xml:space="preserve"> развити</w:t>
      </w:r>
      <w:r>
        <w:rPr>
          <w:sz w:val="24"/>
          <w:szCs w:val="24"/>
        </w:rPr>
        <w:t>е</w:t>
      </w:r>
      <w:r w:rsidRPr="00736EAE">
        <w:rPr>
          <w:sz w:val="24"/>
          <w:szCs w:val="24"/>
        </w:rPr>
        <w:t xml:space="preserve"> готовности к профессиональному </w:t>
      </w:r>
      <w:r>
        <w:rPr>
          <w:sz w:val="24"/>
          <w:szCs w:val="24"/>
        </w:rPr>
        <w:t xml:space="preserve">и личностному </w:t>
      </w:r>
      <w:r w:rsidRPr="00736EAE">
        <w:rPr>
          <w:sz w:val="24"/>
          <w:szCs w:val="24"/>
        </w:rPr>
        <w:t xml:space="preserve">самообразованию, </w:t>
      </w:r>
      <w:r w:rsidR="00BF61B9">
        <w:rPr>
          <w:sz w:val="24"/>
          <w:szCs w:val="24"/>
        </w:rPr>
        <w:t xml:space="preserve">на </w:t>
      </w:r>
      <w:r>
        <w:rPr>
          <w:sz w:val="24"/>
          <w:szCs w:val="24"/>
        </w:rPr>
        <w:t xml:space="preserve">проектирование </w:t>
      </w:r>
      <w:r w:rsidRPr="0035698C">
        <w:rPr>
          <w:sz w:val="24"/>
          <w:szCs w:val="24"/>
        </w:rPr>
        <w:t>дальнейшего образовательного маршр</w:t>
      </w:r>
      <w:r>
        <w:rPr>
          <w:sz w:val="24"/>
          <w:szCs w:val="24"/>
        </w:rPr>
        <w:t>ута и профессиональной карьеры.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580E46">
        <w:rPr>
          <w:sz w:val="24"/>
          <w:szCs w:val="24"/>
        </w:rPr>
        <w:t xml:space="preserve">Самостоятельная работа </w:t>
      </w:r>
      <w:r>
        <w:rPr>
          <w:sz w:val="24"/>
          <w:szCs w:val="24"/>
        </w:rPr>
        <w:t>обучающихся по дисциплине организована как сово</w:t>
      </w:r>
      <w:r w:rsidRPr="00580E46">
        <w:rPr>
          <w:sz w:val="24"/>
          <w:szCs w:val="24"/>
        </w:rPr>
        <w:t>купность аудиторных и внеаудиторных зан</w:t>
      </w:r>
      <w:r>
        <w:rPr>
          <w:sz w:val="24"/>
          <w:szCs w:val="24"/>
        </w:rPr>
        <w:t>ятий и работ, обеспечи</w:t>
      </w:r>
      <w:r w:rsidRPr="00580E46">
        <w:rPr>
          <w:sz w:val="24"/>
          <w:szCs w:val="24"/>
        </w:rPr>
        <w:t xml:space="preserve">вающих успешное освоение </w:t>
      </w:r>
      <w:r>
        <w:rPr>
          <w:sz w:val="24"/>
          <w:szCs w:val="24"/>
        </w:rPr>
        <w:t xml:space="preserve">дисциплины.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по дисциплине</w:t>
      </w:r>
      <w:r>
        <w:rPr>
          <w:sz w:val="24"/>
          <w:szCs w:val="24"/>
        </w:rPr>
        <w:t xml:space="preserve"> выполняется </w:t>
      </w:r>
      <w:r w:rsidRPr="000F513B">
        <w:rPr>
          <w:sz w:val="24"/>
          <w:szCs w:val="24"/>
        </w:rPr>
        <w:t>на учебных занятиях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од руководством</w:t>
      </w:r>
      <w:r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преподавателя и по его заданию</w:t>
      </w:r>
      <w:r>
        <w:rPr>
          <w:i/>
          <w:sz w:val="24"/>
          <w:szCs w:val="24"/>
        </w:rPr>
        <w:t>.</w:t>
      </w:r>
      <w:r w:rsidR="000C1C3C">
        <w:rPr>
          <w:sz w:val="24"/>
          <w:szCs w:val="24"/>
        </w:rPr>
        <w:t xml:space="preserve"> 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>удиторн</w:t>
      </w:r>
      <w:r>
        <w:rPr>
          <w:sz w:val="24"/>
          <w:szCs w:val="24"/>
        </w:rPr>
        <w:t xml:space="preserve">ая </w:t>
      </w:r>
      <w:r w:rsidRPr="000F513B">
        <w:rPr>
          <w:sz w:val="24"/>
          <w:szCs w:val="24"/>
        </w:rPr>
        <w:t>самостоятельн</w:t>
      </w:r>
      <w:r>
        <w:rPr>
          <w:sz w:val="24"/>
          <w:szCs w:val="24"/>
        </w:rPr>
        <w:t>ая</w:t>
      </w:r>
      <w:r w:rsidRPr="000F513B">
        <w:rPr>
          <w:sz w:val="24"/>
          <w:szCs w:val="24"/>
        </w:rPr>
        <w:t xml:space="preserve"> работ</w:t>
      </w:r>
      <w:r>
        <w:rPr>
          <w:sz w:val="24"/>
          <w:szCs w:val="24"/>
        </w:rPr>
        <w:t>а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ходит</w:t>
      </w:r>
      <w:r w:rsidRPr="000F513B">
        <w:rPr>
          <w:sz w:val="24"/>
          <w:szCs w:val="24"/>
        </w:rPr>
        <w:t xml:space="preserve"> в общий объем времени</w:t>
      </w:r>
      <w:r>
        <w:rPr>
          <w:sz w:val="24"/>
          <w:szCs w:val="24"/>
        </w:rPr>
        <w:t>, отведенного учебным планом</w:t>
      </w:r>
      <w:r w:rsidR="000C1C3C">
        <w:rPr>
          <w:sz w:val="24"/>
          <w:szCs w:val="24"/>
        </w:rPr>
        <w:t xml:space="preserve"> </w:t>
      </w:r>
      <w:r w:rsidRPr="000F513B">
        <w:rPr>
          <w:sz w:val="24"/>
          <w:szCs w:val="24"/>
        </w:rPr>
        <w:t>на аудиторную работу</w:t>
      </w:r>
      <w:r>
        <w:rPr>
          <w:sz w:val="24"/>
          <w:szCs w:val="24"/>
        </w:rPr>
        <w:t>,</w:t>
      </w:r>
      <w:r w:rsidRPr="000F513B">
        <w:rPr>
          <w:sz w:val="24"/>
          <w:szCs w:val="24"/>
        </w:rPr>
        <w:t xml:space="preserve"> и регламентируется расписанием </w:t>
      </w:r>
      <w:r>
        <w:rPr>
          <w:sz w:val="24"/>
          <w:szCs w:val="24"/>
        </w:rPr>
        <w:t xml:space="preserve">учебных </w:t>
      </w:r>
      <w:r w:rsidRPr="000F513B">
        <w:rPr>
          <w:sz w:val="24"/>
          <w:szCs w:val="24"/>
        </w:rPr>
        <w:t>занятий.</w:t>
      </w:r>
      <w:r>
        <w:rPr>
          <w:sz w:val="24"/>
          <w:szCs w:val="24"/>
        </w:rPr>
        <w:t xml:space="preserve"> </w:t>
      </w:r>
    </w:p>
    <w:p w:rsidR="00F062CE" w:rsidRDefault="00F062CE" w:rsidP="00F062CE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– плани</w:t>
      </w:r>
      <w:r>
        <w:rPr>
          <w:sz w:val="24"/>
          <w:szCs w:val="24"/>
        </w:rPr>
        <w:t xml:space="preserve">руемая </w:t>
      </w:r>
      <w:r w:rsidRPr="000F513B">
        <w:rPr>
          <w:sz w:val="24"/>
          <w:szCs w:val="24"/>
        </w:rPr>
        <w:t>учебная, научно-исследовательская</w:t>
      </w:r>
      <w:r>
        <w:rPr>
          <w:sz w:val="24"/>
          <w:szCs w:val="24"/>
        </w:rPr>
        <w:t>, практическая</w:t>
      </w:r>
      <w:r w:rsidRPr="000F513B">
        <w:rPr>
          <w:sz w:val="24"/>
          <w:szCs w:val="24"/>
        </w:rPr>
        <w:t xml:space="preserve"> р</w:t>
      </w:r>
      <w:r>
        <w:rPr>
          <w:sz w:val="24"/>
          <w:szCs w:val="24"/>
        </w:rPr>
        <w:t xml:space="preserve">абота обучающихся, выполняемая во </w:t>
      </w:r>
      <w:r w:rsidRPr="000F513B">
        <w:rPr>
          <w:sz w:val="24"/>
          <w:szCs w:val="24"/>
        </w:rPr>
        <w:t>внеаудиторное время по заданию</w:t>
      </w:r>
      <w:r>
        <w:rPr>
          <w:sz w:val="24"/>
          <w:szCs w:val="24"/>
        </w:rPr>
        <w:t xml:space="preserve"> и при методическом руководстве </w:t>
      </w:r>
      <w:r w:rsidRPr="000F513B">
        <w:rPr>
          <w:sz w:val="24"/>
          <w:szCs w:val="24"/>
        </w:rPr>
        <w:t xml:space="preserve">преподавателя, но без его </w:t>
      </w:r>
      <w:r>
        <w:rPr>
          <w:sz w:val="24"/>
          <w:szCs w:val="24"/>
        </w:rPr>
        <w:t xml:space="preserve">непосредственного участия, </w:t>
      </w:r>
      <w:r w:rsidRPr="000F513B">
        <w:rPr>
          <w:sz w:val="24"/>
          <w:szCs w:val="24"/>
        </w:rPr>
        <w:t>расписанием</w:t>
      </w:r>
      <w:r>
        <w:rPr>
          <w:sz w:val="24"/>
          <w:szCs w:val="24"/>
        </w:rPr>
        <w:t xml:space="preserve"> учебных </w:t>
      </w:r>
      <w:r w:rsidRPr="000F513B">
        <w:rPr>
          <w:sz w:val="24"/>
          <w:szCs w:val="24"/>
        </w:rPr>
        <w:t>занятий не регламентируется.</w:t>
      </w:r>
    </w:p>
    <w:p w:rsidR="00F062CE" w:rsidRDefault="00F062CE" w:rsidP="00030BA2">
      <w:pPr>
        <w:ind w:firstLine="709"/>
        <w:jc w:val="both"/>
        <w:rPr>
          <w:sz w:val="24"/>
          <w:szCs w:val="24"/>
        </w:rPr>
      </w:pPr>
      <w:r w:rsidRPr="000F513B">
        <w:rPr>
          <w:sz w:val="24"/>
          <w:szCs w:val="24"/>
        </w:rPr>
        <w:t>Внеаудиторная самосто</w:t>
      </w:r>
      <w:r>
        <w:rPr>
          <w:sz w:val="24"/>
          <w:szCs w:val="24"/>
        </w:rPr>
        <w:t>ятельная работа обучающихся</w:t>
      </w:r>
      <w:r w:rsidRPr="000F513B">
        <w:rPr>
          <w:sz w:val="24"/>
          <w:szCs w:val="24"/>
        </w:rPr>
        <w:t xml:space="preserve"> </w:t>
      </w:r>
      <w:r>
        <w:rPr>
          <w:sz w:val="24"/>
          <w:szCs w:val="24"/>
        </w:rPr>
        <w:t>включает в себя: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у к лекциям, практическим занятиям, зачет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учебных пособий;</w:t>
      </w:r>
    </w:p>
    <w:p w:rsidR="00F062CE" w:rsidRPr="005975DF" w:rsidRDefault="00F062CE" w:rsidP="00030BA2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</w:t>
      </w:r>
      <w:r w:rsidR="009B399A" w:rsidRPr="005975DF">
        <w:rPr>
          <w:iCs/>
          <w:sz w:val="24"/>
          <w:szCs w:val="24"/>
        </w:rPr>
        <w:t xml:space="preserve"> тем</w:t>
      </w:r>
      <w:r w:rsidRPr="005975DF">
        <w:rPr>
          <w:iCs/>
          <w:sz w:val="24"/>
          <w:szCs w:val="24"/>
        </w:rPr>
        <w:t>, не выносимых на лекции и практические занятия</w:t>
      </w:r>
      <w:r w:rsidR="009B399A" w:rsidRPr="005975DF">
        <w:rPr>
          <w:iCs/>
          <w:sz w:val="24"/>
          <w:szCs w:val="24"/>
        </w:rPr>
        <w:t xml:space="preserve"> самостоятельно</w:t>
      </w:r>
      <w:r w:rsidRPr="005975DF">
        <w:rPr>
          <w:iCs/>
          <w:sz w:val="24"/>
          <w:szCs w:val="24"/>
        </w:rPr>
        <w:t>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написание тематических докладов, рефератов на проблемные темы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изучение теоретического и практического материала по рекомендованным источникам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домашних заданий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контрольной работе;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выполнение индивидуальных заданий;</w:t>
      </w:r>
    </w:p>
    <w:p w:rsidR="00BD2F50" w:rsidRPr="005975DF" w:rsidRDefault="00BD2F50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одготовка к промежуточной аттестации в течение семестра;</w:t>
      </w:r>
    </w:p>
    <w:p w:rsidR="00F062CE" w:rsidRDefault="00F062CE" w:rsidP="005975DF">
      <w:pPr>
        <w:ind w:firstLine="709"/>
        <w:jc w:val="both"/>
        <w:rPr>
          <w:sz w:val="24"/>
          <w:szCs w:val="24"/>
        </w:rPr>
      </w:pPr>
      <w:r w:rsidRPr="009E7F57">
        <w:rPr>
          <w:sz w:val="24"/>
          <w:szCs w:val="24"/>
        </w:rPr>
        <w:t>Самостоятельная работа обучающихся с участием преподавателя в форме иной</w:t>
      </w:r>
      <w:r w:rsidR="000C1C3C">
        <w:rPr>
          <w:sz w:val="24"/>
          <w:szCs w:val="24"/>
        </w:rPr>
        <w:t xml:space="preserve"> </w:t>
      </w:r>
      <w:r w:rsidRPr="009E7F57">
        <w:rPr>
          <w:sz w:val="24"/>
          <w:szCs w:val="24"/>
        </w:rPr>
        <w:t>контактной работы предусматривает групповую или индивидуальную работу с обучающимися и включает в себя:</w:t>
      </w:r>
    </w:p>
    <w:p w:rsidR="00F062CE" w:rsidRPr="005975DF" w:rsidRDefault="00F062CE" w:rsidP="001368C6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индивидуальных и групповых консультаций по отдельным темам/разделам дисциплины;</w:t>
      </w:r>
    </w:p>
    <w:p w:rsidR="00F062CE" w:rsidRPr="005975DF" w:rsidRDefault="00F062CE" w:rsidP="005975DF">
      <w:pPr>
        <w:pStyle w:val="af0"/>
        <w:numPr>
          <w:ilvl w:val="5"/>
          <w:numId w:val="33"/>
        </w:numPr>
        <w:ind w:left="0" w:firstLine="709"/>
        <w:jc w:val="both"/>
        <w:rPr>
          <w:iCs/>
          <w:sz w:val="24"/>
          <w:szCs w:val="24"/>
        </w:rPr>
      </w:pPr>
      <w:r w:rsidRPr="005975DF">
        <w:rPr>
          <w:iCs/>
          <w:sz w:val="24"/>
          <w:szCs w:val="24"/>
        </w:rPr>
        <w:t>проведение конс</w:t>
      </w:r>
      <w:r w:rsidR="009B399A" w:rsidRPr="005975DF">
        <w:rPr>
          <w:iCs/>
          <w:sz w:val="24"/>
          <w:szCs w:val="24"/>
        </w:rPr>
        <w:t xml:space="preserve">ультаций перед </w:t>
      </w:r>
      <w:r w:rsidR="00E26C49">
        <w:rPr>
          <w:iCs/>
          <w:sz w:val="24"/>
          <w:szCs w:val="24"/>
        </w:rPr>
        <w:t>экзаменом;</w:t>
      </w:r>
    </w:p>
    <w:p w:rsidR="00F062CE" w:rsidRPr="00A1148A" w:rsidRDefault="00F062CE" w:rsidP="005975DF">
      <w:pPr>
        <w:ind w:firstLine="709"/>
        <w:jc w:val="both"/>
        <w:rPr>
          <w:sz w:val="24"/>
          <w:szCs w:val="24"/>
        </w:rPr>
      </w:pPr>
      <w:r w:rsidRPr="00A1148A">
        <w:rPr>
          <w:sz w:val="24"/>
          <w:szCs w:val="24"/>
        </w:rPr>
        <w:t xml:space="preserve">Перечень </w:t>
      </w:r>
      <w:r w:rsidR="006E5EA3">
        <w:rPr>
          <w:sz w:val="24"/>
          <w:szCs w:val="24"/>
        </w:rPr>
        <w:t>разделов/</w:t>
      </w:r>
      <w:r w:rsidRPr="00A1148A">
        <w:rPr>
          <w:sz w:val="24"/>
          <w:szCs w:val="24"/>
        </w:rPr>
        <w:t>тем</w:t>
      </w:r>
      <w:r w:rsidR="006E5EA3">
        <w:rPr>
          <w:sz w:val="24"/>
          <w:szCs w:val="24"/>
        </w:rPr>
        <w:t>/</w:t>
      </w:r>
      <w:r>
        <w:rPr>
          <w:sz w:val="24"/>
          <w:szCs w:val="24"/>
        </w:rPr>
        <w:t xml:space="preserve">, </w:t>
      </w:r>
      <w:r w:rsidRPr="00A1148A">
        <w:rPr>
          <w:sz w:val="24"/>
          <w:szCs w:val="24"/>
        </w:rPr>
        <w:t>полность</w:t>
      </w:r>
      <w:r>
        <w:rPr>
          <w:sz w:val="24"/>
          <w:szCs w:val="24"/>
        </w:rPr>
        <w:t>ю или частично</w:t>
      </w:r>
      <w:r w:rsidRPr="00A1148A">
        <w:rPr>
          <w:sz w:val="24"/>
          <w:szCs w:val="24"/>
        </w:rPr>
        <w:t xml:space="preserve"> отнесенных на самостоятельное и</w:t>
      </w:r>
      <w:r>
        <w:rPr>
          <w:sz w:val="24"/>
          <w:szCs w:val="24"/>
        </w:rPr>
        <w:t>зучение с последующим контролем:</w:t>
      </w:r>
    </w:p>
    <w:p w:rsidR="00F062CE" w:rsidRDefault="00F062CE" w:rsidP="00F062CE"/>
    <w:tbl>
      <w:tblPr>
        <w:tblW w:w="9923" w:type="dxa"/>
        <w:tblInd w:w="-34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2410"/>
        <w:gridCol w:w="3827"/>
        <w:gridCol w:w="1701"/>
        <w:gridCol w:w="709"/>
      </w:tblGrid>
      <w:tr w:rsidR="00BD2F50" w:rsidRPr="008448CC" w:rsidTr="00CD0D42">
        <w:trPr>
          <w:cantSplit/>
          <w:trHeight w:val="1644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№ пп</w:t>
            </w: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DC3998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 xml:space="preserve">Наименование раздела </w:t>
            </w:r>
            <w:r w:rsidR="00DC3998">
              <w:rPr>
                <w:b/>
                <w:bCs/>
                <w:sz w:val="20"/>
                <w:szCs w:val="20"/>
              </w:rPr>
              <w:t xml:space="preserve">и темы </w:t>
            </w:r>
            <w:r w:rsidRPr="00DC3998">
              <w:rPr>
                <w:b/>
                <w:bCs/>
                <w:iCs/>
                <w:sz w:val="20"/>
                <w:szCs w:val="20"/>
              </w:rPr>
              <w:t>дисциплины</w:t>
            </w:r>
            <w:r w:rsidRPr="00DE1A9D">
              <w:rPr>
                <w:b/>
                <w:bCs/>
                <w:i/>
                <w:sz w:val="20"/>
                <w:szCs w:val="20"/>
              </w:rPr>
              <w:t>,</w:t>
            </w:r>
            <w:r w:rsidRPr="00DE1A9D">
              <w:rPr>
                <w:b/>
                <w:bCs/>
                <w:sz w:val="20"/>
                <w:szCs w:val="20"/>
              </w:rPr>
              <w:t xml:space="preserve"> выносимые на самостоятельное изучени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Pr="00DE1A9D" w:rsidRDefault="00BD2F50" w:rsidP="009B399A">
            <w:pPr>
              <w:jc w:val="center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Задания для самостоятельной работы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vAlign w:val="center"/>
          </w:tcPr>
          <w:p w:rsidR="00BD2F50" w:rsidRDefault="00DE1A9D" w:rsidP="00DE1A9D">
            <w:pPr>
              <w:jc w:val="center"/>
              <w:rPr>
                <w:b/>
                <w:sz w:val="20"/>
                <w:szCs w:val="20"/>
              </w:rPr>
            </w:pPr>
            <w:r w:rsidRPr="00DE1A9D">
              <w:rPr>
                <w:b/>
                <w:sz w:val="20"/>
                <w:szCs w:val="20"/>
              </w:rPr>
              <w:t>Виды и формы контрольных мероприятий</w:t>
            </w:r>
          </w:p>
          <w:p w:rsidR="00603159" w:rsidRPr="00DE1A9D" w:rsidRDefault="00603159" w:rsidP="00DE1A9D">
            <w:pPr>
              <w:jc w:val="center"/>
              <w:rPr>
                <w:b/>
                <w:bCs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(учитываются при проведении текущего контроля)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auto" w:fill="DBE5F1" w:themeFill="accent1" w:themeFillTint="33"/>
            <w:textDirection w:val="btLr"/>
            <w:vAlign w:val="center"/>
          </w:tcPr>
          <w:p w:rsidR="00BD2F50" w:rsidRPr="00DE1A9D" w:rsidRDefault="003E6754" w:rsidP="003E6754">
            <w:pPr>
              <w:ind w:left="113" w:right="113"/>
              <w:rPr>
                <w:b/>
                <w:bCs/>
                <w:sz w:val="20"/>
                <w:szCs w:val="20"/>
              </w:rPr>
            </w:pPr>
            <w:r w:rsidRPr="00DE1A9D">
              <w:rPr>
                <w:b/>
                <w:bCs/>
                <w:sz w:val="20"/>
                <w:szCs w:val="20"/>
              </w:rPr>
              <w:t>Трудоемкость, час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Pr="00D23872" w:rsidRDefault="009520FF" w:rsidP="009520FF">
            <w:pPr>
              <w:rPr>
                <w:b/>
                <w:bCs/>
                <w:lang w:val="en-US"/>
              </w:rPr>
            </w:pPr>
            <w:r w:rsidRPr="00326A85">
              <w:rPr>
                <w:b/>
              </w:rPr>
              <w:lastRenderedPageBreak/>
              <w:t xml:space="preserve">Раздел </w:t>
            </w:r>
            <w:r w:rsidRPr="00326A85">
              <w:rPr>
                <w:b/>
                <w:lang w:val="en-US"/>
              </w:rPr>
              <w:t>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532A00" w:rsidRDefault="00B92865" w:rsidP="00FE7A5B">
            <w:pPr>
              <w:rPr>
                <w:b/>
                <w:i/>
              </w:rPr>
            </w:pPr>
            <w:r>
              <w:rPr>
                <w:b/>
                <w:bCs/>
              </w:rPr>
              <w:t>Ряды Фурье</w:t>
            </w:r>
          </w:p>
        </w:tc>
      </w:tr>
      <w:tr w:rsidR="009520FF" w:rsidRPr="00FE7A5B" w:rsidTr="00AA6FCF">
        <w:trPr>
          <w:trHeight w:val="1771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9520FF" w:rsidRPr="00FE7A5B" w:rsidRDefault="009520FF" w:rsidP="009520FF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4C65CD" w:rsidP="009520FF">
            <w:pPr>
              <w:rPr>
                <w:bCs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41" type="#_x0000_t75" style="width:30pt;height:15.6pt" o:ole="">
                  <v:imagedata r:id="rId14" o:title=""/>
                </v:shape>
                <o:OLEObject Type="Embed" ProgID="Equation.DSMT4" ShapeID="_x0000_i1041" DrawAspect="Content" ObjectID="_1705137505" r:id="rId30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2" type="#_x0000_t75" style="width:24pt;height:15pt" o:ole="">
                  <v:imagedata r:id="rId16" o:title=""/>
                </v:shape>
                <o:OLEObject Type="Embed" ProgID="Equation.DSMT4" ShapeID="_x0000_i1042" DrawAspect="Content" ObjectID="_1705137506" r:id="rId31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4C65CD" w:rsidP="00FE7A5B">
            <w:pPr>
              <w:rPr>
                <w:bCs/>
              </w:rPr>
            </w:pPr>
            <w:r w:rsidRPr="00897AEC">
              <w:t>Разложение в ряд Фурье четных и нечетных функций. Ряды Фурье на отрезках</w:t>
            </w:r>
            <w:r w:rsidRPr="00897AEC">
              <w:rPr>
                <w:rFonts w:cs="Arial"/>
              </w:rPr>
              <w:t xml:space="preserve"> </w:t>
            </w:r>
            <w:r w:rsidRPr="00897AEC">
              <w:rPr>
                <w:position w:val="-12"/>
              </w:rPr>
              <w:object w:dxaOrig="720" w:dyaOrig="380">
                <v:shape id="_x0000_i1043" type="#_x0000_t75" style="width:30pt;height:15.6pt" o:ole="">
                  <v:imagedata r:id="rId14" o:title=""/>
                </v:shape>
                <o:OLEObject Type="Embed" ProgID="Equation.DSMT4" ShapeID="_x0000_i1043" DrawAspect="Content" ObjectID="_1705137507" r:id="rId32"/>
              </w:object>
            </w:r>
            <w:r w:rsidRPr="00897AEC">
              <w:t xml:space="preserve"> и </w:t>
            </w:r>
            <w:r w:rsidRPr="00897AEC">
              <w:rPr>
                <w:position w:val="-12"/>
              </w:rPr>
              <w:object w:dxaOrig="620" w:dyaOrig="380">
                <v:shape id="_x0000_i1044" type="#_x0000_t75" style="width:24pt;height:15pt" o:ole="">
                  <v:imagedata r:id="rId16" o:title=""/>
                </v:shape>
                <o:OLEObject Type="Embed" ProgID="Equation.DSMT4" ShapeID="_x0000_i1044" DrawAspect="Content" ObjectID="_1705137508" r:id="rId33"/>
              </w:object>
            </w:r>
            <w:r w:rsidRPr="00897AEC">
              <w:rPr>
                <w:color w:val="000000"/>
              </w:rPr>
              <w:t xml:space="preserve"> </w:t>
            </w:r>
            <w:r w:rsidRPr="00897AEC">
              <w:t>(разложения по синусам и по косинусам).  Комплексная форма ряда Фурье</w:t>
            </w:r>
            <w:r w:rsidRPr="00725F04">
              <w:rPr>
                <w:sz w:val="20"/>
                <w:szCs w:val="20"/>
              </w:rPr>
              <w:t>.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9E4F7E" w:rsidP="00BD5186">
            <w:pPr>
              <w:rPr>
                <w:b/>
              </w:rPr>
            </w:pPr>
            <w:r>
              <w:rPr>
                <w:iCs/>
              </w:rPr>
              <w:t>У</w:t>
            </w:r>
            <w:r w:rsidR="009520FF" w:rsidRPr="00FE7A5B">
              <w:rPr>
                <w:iCs/>
              </w:rPr>
              <w:t>стное собеседование по результатам выполненной работы</w:t>
            </w:r>
            <w:r w:rsidR="00BD5186" w:rsidRPr="00FE7A5B">
              <w:rPr>
                <w:iCs/>
              </w:rPr>
              <w:t>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9520FF" w:rsidRPr="00FE7A5B" w:rsidRDefault="00326A85" w:rsidP="009520FF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16</w:t>
            </w:r>
          </w:p>
        </w:tc>
      </w:tr>
      <w:tr w:rsidR="009520FF" w:rsidRPr="008448CC" w:rsidTr="002B2FC0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9520FF" w:rsidRDefault="009520FF" w:rsidP="009520FF">
            <w:pPr>
              <w:rPr>
                <w:bCs/>
              </w:rPr>
            </w:pPr>
            <w:r w:rsidRPr="00B46857">
              <w:rPr>
                <w:b/>
              </w:rPr>
              <w:t xml:space="preserve">Раздел </w:t>
            </w:r>
            <w:r>
              <w:rPr>
                <w:b/>
                <w:bCs/>
                <w:lang w:val="en-US"/>
              </w:rPr>
              <w:t>II</w:t>
            </w:r>
          </w:p>
        </w:tc>
        <w:tc>
          <w:tcPr>
            <w:tcW w:w="8647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9520FF" w:rsidRPr="00AC1B0D" w:rsidRDefault="00B92865" w:rsidP="00AC1B0D">
            <w:pPr>
              <w:rPr>
                <w:iCs/>
              </w:rPr>
            </w:pPr>
            <w:r>
              <w:rPr>
                <w:b/>
                <w:bCs/>
              </w:rPr>
              <w:t>Интегралы Фурье</w:t>
            </w:r>
          </w:p>
        </w:tc>
      </w:tr>
      <w:tr w:rsidR="00AC1B0D" w:rsidRPr="009E4F7E" w:rsidTr="00DE1A9D">
        <w:trPr>
          <w:trHeight w:val="1265"/>
        </w:trPr>
        <w:tc>
          <w:tcPr>
            <w:tcW w:w="1276" w:type="dxa"/>
            <w:tcBorders>
              <w:top w:val="single" w:sz="8" w:space="0" w:color="000000"/>
              <w:right w:val="single" w:sz="8" w:space="0" w:color="000000"/>
            </w:tcBorders>
          </w:tcPr>
          <w:p w:rsidR="00AC1B0D" w:rsidRPr="009E4F7E" w:rsidRDefault="00AC1B0D" w:rsidP="009E4F7E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right w:val="single" w:sz="8" w:space="0" w:color="000000"/>
            </w:tcBorders>
          </w:tcPr>
          <w:p w:rsidR="00AC1B0D" w:rsidRDefault="004C65CD" w:rsidP="00AC1B0D">
            <w:r>
              <w:t>Интеграл Фурье. Разложение в интеграл Фурье четных и нечетных функций</w:t>
            </w:r>
            <w:r w:rsidR="009E4F7E" w:rsidRPr="009E4F7E">
              <w:t>.</w:t>
            </w:r>
          </w:p>
          <w:p w:rsidR="004C65CD" w:rsidRPr="009E4F7E" w:rsidRDefault="004C65CD" w:rsidP="00AC1B0D">
            <w:pPr>
              <w:rPr>
                <w:bCs/>
              </w:rPr>
            </w:pPr>
            <w:r>
              <w:t>Косинус-преобразование Фурье и синус-преобразование Фурье</w:t>
            </w: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</w:tcBorders>
          </w:tcPr>
          <w:p w:rsidR="004C65CD" w:rsidRDefault="004C65CD" w:rsidP="004C65CD">
            <w:r>
              <w:t>Интеграл Фурье. Разложение в интеграл Фурье четных и нечетных функций</w:t>
            </w:r>
            <w:r w:rsidRPr="009E4F7E">
              <w:t>.</w:t>
            </w:r>
          </w:p>
          <w:p w:rsidR="00AC1B0D" w:rsidRPr="009E4F7E" w:rsidRDefault="004C65CD" w:rsidP="004C65CD">
            <w:pPr>
              <w:rPr>
                <w:bCs/>
              </w:rPr>
            </w:pPr>
            <w:r>
              <w:t>Косинус-преобразование Фурье и синус-преобразование Фурье</w:t>
            </w: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9E4F7E" w:rsidP="00AC1B0D">
            <w:pPr>
              <w:rPr>
                <w:iCs/>
              </w:rPr>
            </w:pPr>
            <w:r>
              <w:rPr>
                <w:iCs/>
              </w:rPr>
              <w:t>У</w:t>
            </w:r>
            <w:r w:rsidR="00AC1B0D" w:rsidRPr="009E4F7E">
              <w:rPr>
                <w:iCs/>
              </w:rPr>
              <w:t>стное собеседование по результатам выполненной работы, контроль</w:t>
            </w:r>
          </w:p>
          <w:p w:rsidR="00AC1B0D" w:rsidRPr="009E4F7E" w:rsidRDefault="00AC1B0D" w:rsidP="00AC1B0D">
            <w:pPr>
              <w:rPr>
                <w:b/>
              </w:rPr>
            </w:pPr>
            <w:r w:rsidRPr="009E4F7E">
              <w:rPr>
                <w:iCs/>
              </w:rPr>
              <w:t>выполненных работ в текущей аттестации.</w:t>
            </w:r>
          </w:p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</w:tcBorders>
          </w:tcPr>
          <w:p w:rsidR="00AC1B0D" w:rsidRPr="009E4F7E" w:rsidRDefault="00326A85" w:rsidP="00326A85">
            <w:pPr>
              <w:jc w:val="center"/>
              <w:rPr>
                <w:b/>
                <w:iCs/>
              </w:rPr>
            </w:pPr>
            <w:r>
              <w:rPr>
                <w:b/>
                <w:iCs/>
              </w:rPr>
              <w:t>8</w:t>
            </w:r>
          </w:p>
        </w:tc>
      </w:tr>
      <w:tr w:rsidR="00AC1B0D" w:rsidRPr="008448CC" w:rsidTr="003E6754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AC1B0D" w:rsidRPr="00D23872" w:rsidRDefault="00AC1B0D" w:rsidP="00AC1B0D">
            <w:pPr>
              <w:rPr>
                <w:b/>
                <w:bCs/>
                <w:lang w:val="en-US"/>
              </w:rPr>
            </w:pPr>
            <w:r>
              <w:rPr>
                <w:b/>
                <w:bCs/>
              </w:rPr>
              <w:t xml:space="preserve">Раздел </w:t>
            </w:r>
            <w:r>
              <w:rPr>
                <w:b/>
                <w:bCs/>
                <w:lang w:val="en-US"/>
              </w:rPr>
              <w:t>III</w:t>
            </w:r>
          </w:p>
        </w:tc>
        <w:tc>
          <w:tcPr>
            <w:tcW w:w="623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B92865" w:rsidP="00AC1B0D">
            <w:pPr>
              <w:rPr>
                <w:b/>
                <w:bCs/>
                <w:i/>
              </w:rPr>
            </w:pPr>
            <w:r>
              <w:rPr>
                <w:b/>
                <w:bCs/>
              </w:rPr>
              <w:t>Операционное исчисление</w:t>
            </w:r>
          </w:p>
        </w:tc>
        <w:tc>
          <w:tcPr>
            <w:tcW w:w="241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AC1B0D" w:rsidRPr="00532A00" w:rsidRDefault="00AC1B0D" w:rsidP="00AC1B0D">
            <w:pPr>
              <w:rPr>
                <w:b/>
                <w:i/>
              </w:rPr>
            </w:pPr>
          </w:p>
        </w:tc>
      </w:tr>
      <w:tr w:rsidR="00680B0D" w:rsidRPr="009E4F7E" w:rsidTr="00DE1A9D">
        <w:trPr>
          <w:trHeight w:val="283"/>
        </w:trPr>
        <w:tc>
          <w:tcPr>
            <w:tcW w:w="1276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680B0D" w:rsidRPr="009E4F7E" w:rsidRDefault="00680B0D" w:rsidP="004C65CD">
            <w:pPr>
              <w:rPr>
                <w:bCs/>
              </w:rPr>
            </w:pPr>
          </w:p>
        </w:tc>
        <w:tc>
          <w:tcPr>
            <w:tcW w:w="241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</w:tcPr>
          <w:p w:rsidR="00326A85" w:rsidRDefault="00326A85" w:rsidP="00326A85">
            <w:pPr>
              <w:jc w:val="both"/>
            </w:pPr>
            <w:r>
              <w:t xml:space="preserve">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680B0D" w:rsidRDefault="00326A85" w:rsidP="00326A85"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  <w:p w:rsidR="00326A85" w:rsidRDefault="00326A85" w:rsidP="00326A85">
            <w:r>
              <w:t xml:space="preserve"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</w:t>
            </w:r>
            <w:r>
              <w:lastRenderedPageBreak/>
              <w:t>систем дифференциальных уравнений операционным методом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326A85" w:rsidRPr="009E4F7E" w:rsidRDefault="00326A85" w:rsidP="00326A85">
            <w:pPr>
              <w:rPr>
                <w:bCs/>
              </w:rPr>
            </w:pPr>
          </w:p>
        </w:tc>
        <w:tc>
          <w:tcPr>
            <w:tcW w:w="382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326A85" w:rsidRDefault="009E4F7E" w:rsidP="00326A85">
            <w:pPr>
              <w:jc w:val="both"/>
            </w:pPr>
            <w:r w:rsidRPr="009E4F7E">
              <w:rPr>
                <w:bCs/>
              </w:rPr>
              <w:lastRenderedPageBreak/>
              <w:t xml:space="preserve">Изучить </w:t>
            </w:r>
            <w:r w:rsidR="00326A85">
              <w:t xml:space="preserve">определение преобразования Лапласа, его свойства. Класс оригиналов. Класс изображений. Изображение некоторых элементарных функций. Основные теоремы операционного исчисления. </w:t>
            </w:r>
          </w:p>
          <w:p w:rsidR="00326A85" w:rsidRDefault="00326A85" w:rsidP="00326A85">
            <w:r>
              <w:t>Единственность оригинала для данного изображения. Восстановление оригинала по изображению для рациональных функций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326A85" w:rsidRDefault="00326A85" w:rsidP="00326A85">
            <w:r>
              <w:t>Свёртка двух оригиналов, ее свойства. Изображение свертки. Теорема обращения. Связь между преобразованиями Лапласа и Фурье. Операционный метод решения линейных дифференциальных уравнений. Решение систем дифференциальных уравнений операционным методом.</w:t>
            </w:r>
          </w:p>
          <w:p w:rsidR="00680B0D" w:rsidRPr="009E4F7E" w:rsidRDefault="00680B0D" w:rsidP="009E4F7E">
            <w:pPr>
              <w:rPr>
                <w:bCs/>
              </w:rPr>
            </w:pPr>
          </w:p>
        </w:tc>
        <w:tc>
          <w:tcPr>
            <w:tcW w:w="170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BD5186" w:rsidRPr="009E4F7E" w:rsidRDefault="00E26C49" w:rsidP="00BD5186">
            <w:r>
              <w:rPr>
                <w:iCs/>
              </w:rPr>
              <w:t>У</w:t>
            </w:r>
            <w:r w:rsidR="00FC0EA1" w:rsidRPr="009E4F7E">
              <w:rPr>
                <w:iCs/>
              </w:rPr>
              <w:t>стное собеседование по результатам выполненной работы</w:t>
            </w:r>
            <w:r w:rsidR="00BD5186" w:rsidRPr="009E4F7E">
              <w:rPr>
                <w:iCs/>
              </w:rPr>
              <w:t>.</w:t>
            </w:r>
          </w:p>
          <w:p w:rsidR="00680B0D" w:rsidRPr="009E4F7E" w:rsidRDefault="00680B0D" w:rsidP="00FC0EA1"/>
        </w:tc>
        <w:tc>
          <w:tcPr>
            <w:tcW w:w="70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</w:tcPr>
          <w:p w:rsidR="00680B0D" w:rsidRPr="00326A85" w:rsidRDefault="00326A85" w:rsidP="007A3FE8">
            <w:pPr>
              <w:rPr>
                <w:b/>
                <w:iCs/>
              </w:rPr>
            </w:pPr>
            <w:r>
              <w:rPr>
                <w:b/>
                <w:iCs/>
              </w:rPr>
              <w:t>1</w:t>
            </w:r>
            <w:r w:rsidR="007A3FE8">
              <w:rPr>
                <w:b/>
                <w:iCs/>
              </w:rPr>
              <w:t>4</w:t>
            </w:r>
          </w:p>
        </w:tc>
      </w:tr>
    </w:tbl>
    <w:p w:rsidR="00167CC8" w:rsidRPr="002B2FC0" w:rsidRDefault="00783DFD" w:rsidP="00C801FD">
      <w:pPr>
        <w:pStyle w:val="2"/>
      </w:pPr>
      <w:r>
        <w:t>Применение</w:t>
      </w:r>
      <w:r w:rsidR="00004E6F" w:rsidRPr="002B2FC0">
        <w:t xml:space="preserve"> электронного обучения, дистанционных образовательных технологий</w:t>
      </w:r>
    </w:p>
    <w:p w:rsidR="000410E4" w:rsidRPr="000410E4" w:rsidRDefault="000410E4" w:rsidP="007B1C51">
      <w:pPr>
        <w:ind w:firstLine="709"/>
        <w:jc w:val="both"/>
        <w:rPr>
          <w:sz w:val="24"/>
          <w:szCs w:val="24"/>
        </w:rPr>
      </w:pPr>
      <w:r w:rsidRPr="000410E4">
        <w:rPr>
          <w:sz w:val="24"/>
          <w:szCs w:val="24"/>
        </w:rPr>
        <w:t>При реализации программы учебной дисциплины электронное обучение и дистанционные образовательные технологии не применяются.</w:t>
      </w:r>
    </w:p>
    <w:p w:rsidR="002451C0" w:rsidRPr="00F60511" w:rsidRDefault="002451C0" w:rsidP="00F60511"/>
    <w:p w:rsidR="00E36EF2" w:rsidRDefault="00E36EF2" w:rsidP="00E36EF2">
      <w:pPr>
        <w:pStyle w:val="1"/>
        <w:ind w:left="709"/>
        <w:rPr>
          <w:rFonts w:eastAsiaTheme="minorHAnsi"/>
          <w:noProof/>
          <w:szCs w:val="24"/>
          <w:lang w:eastAsia="en-US"/>
        </w:rPr>
        <w:sectPr w:rsidR="00E36EF2" w:rsidSect="00BF492E">
          <w:headerReference w:type="even" r:id="rId34"/>
          <w:headerReference w:type="default" r:id="rId35"/>
          <w:footerReference w:type="even" r:id="rId36"/>
          <w:footerReference w:type="default" r:id="rId37"/>
          <w:headerReference w:type="first" r:id="rId38"/>
          <w:footerReference w:type="first" r:id="rId39"/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E36EF2" w:rsidRPr="003C57C1" w:rsidRDefault="00E36EF2" w:rsidP="00C552E7">
      <w:pPr>
        <w:pStyle w:val="1"/>
        <w:ind w:left="709"/>
        <w:rPr>
          <w:rFonts w:eastAsiaTheme="minorEastAsia"/>
          <w:szCs w:val="24"/>
        </w:rPr>
      </w:pPr>
      <w:r w:rsidRPr="003C57C1">
        <w:rPr>
          <w:rFonts w:eastAsiaTheme="minorHAnsi"/>
          <w:noProof/>
          <w:szCs w:val="24"/>
          <w:lang w:eastAsia="en-US"/>
        </w:rPr>
        <w:lastRenderedPageBreak/>
        <w:t xml:space="preserve">РЕЗУЛЬТАТЫ ОБУЧЕНИЯ </w:t>
      </w:r>
      <w:r w:rsidR="00DC09A5">
        <w:rPr>
          <w:rFonts w:eastAsiaTheme="minorHAnsi"/>
          <w:noProof/>
          <w:szCs w:val="24"/>
          <w:lang w:eastAsia="en-US"/>
        </w:rPr>
        <w:t>ПО</w:t>
      </w:r>
      <w:r w:rsidRPr="003C57C1">
        <w:rPr>
          <w:rFonts w:eastAsiaTheme="minorHAnsi"/>
          <w:noProof/>
          <w:szCs w:val="24"/>
          <w:lang w:eastAsia="en-US"/>
        </w:rPr>
        <w:t xml:space="preserve"> </w:t>
      </w:r>
      <w:r w:rsidRPr="00C552E7">
        <w:rPr>
          <w:rFonts w:eastAsiaTheme="minorHAnsi"/>
          <w:iCs/>
          <w:noProof/>
          <w:szCs w:val="24"/>
          <w:lang w:eastAsia="en-US"/>
        </w:rPr>
        <w:t>ДИСЦИПЛИН</w:t>
      </w:r>
      <w:r w:rsidR="00DC09A5" w:rsidRPr="00C552E7">
        <w:rPr>
          <w:rFonts w:eastAsiaTheme="minorHAnsi"/>
          <w:iCs/>
          <w:noProof/>
          <w:szCs w:val="24"/>
          <w:lang w:eastAsia="en-US"/>
        </w:rPr>
        <w:t>Е</w:t>
      </w:r>
      <w:r w:rsidRPr="003C57C1">
        <w:rPr>
          <w:rFonts w:eastAsiaTheme="minorHAnsi"/>
          <w:noProof/>
          <w:szCs w:val="24"/>
          <w:lang w:eastAsia="en-US"/>
        </w:rPr>
        <w:t xml:space="preserve">, </w:t>
      </w:r>
      <w:r w:rsidRPr="003C57C1">
        <w:rPr>
          <w:color w:val="000000"/>
          <w:szCs w:val="24"/>
        </w:rPr>
        <w:t xml:space="preserve">КРИТЕРИИ </w:t>
      </w:r>
      <w:r w:rsidR="00DC09A5">
        <w:rPr>
          <w:szCs w:val="24"/>
        </w:rPr>
        <w:t xml:space="preserve">ОЦЕНКИ УРОВНЯ </w:t>
      </w:r>
      <w:r w:rsidRPr="003C57C1">
        <w:rPr>
          <w:szCs w:val="24"/>
        </w:rPr>
        <w:t xml:space="preserve">СФОРМИРОВАННОСТИ КОМПЕТЕНЦИЙ, </w:t>
      </w:r>
      <w:r w:rsidRPr="003C57C1">
        <w:rPr>
          <w:rFonts w:eastAsiaTheme="minorHAnsi"/>
          <w:noProof/>
          <w:szCs w:val="24"/>
          <w:lang w:eastAsia="en-US"/>
        </w:rPr>
        <w:t>СИСТЕМА И ШКАЛА ОЦЕНИВАНИЯ</w:t>
      </w:r>
    </w:p>
    <w:p w:rsidR="00590FE2" w:rsidRPr="005D2E1B" w:rsidRDefault="00E36EF2" w:rsidP="00DC1EC9">
      <w:pPr>
        <w:pStyle w:val="2"/>
      </w:pPr>
      <w:r w:rsidRPr="005D2E1B">
        <w:t xml:space="preserve">Соотнесение планируемых результатов обучения с уровнями </w:t>
      </w:r>
      <w:r w:rsidRPr="005D2E1B">
        <w:rPr>
          <w:color w:val="000000"/>
        </w:rPr>
        <w:t>сформированности компетенци</w:t>
      </w:r>
      <w:r w:rsidRPr="00864324">
        <w:rPr>
          <w:color w:val="000000"/>
        </w:rPr>
        <w:t>й.</w:t>
      </w:r>
    </w:p>
    <w:tbl>
      <w:tblPr>
        <w:tblStyle w:val="11"/>
        <w:tblW w:w="15735" w:type="dxa"/>
        <w:tblInd w:w="-459" w:type="dxa"/>
        <w:tblLook w:val="04A0" w:firstRow="1" w:lastRow="0" w:firstColumn="1" w:lastColumn="0" w:noHBand="0" w:noVBand="1"/>
      </w:tblPr>
      <w:tblGrid>
        <w:gridCol w:w="2045"/>
        <w:gridCol w:w="1726"/>
        <w:gridCol w:w="2306"/>
        <w:gridCol w:w="3219"/>
        <w:gridCol w:w="3219"/>
        <w:gridCol w:w="3220"/>
      </w:tblGrid>
      <w:tr w:rsidR="002542E5" w:rsidRPr="0004716C" w:rsidTr="002542E5">
        <w:trPr>
          <w:trHeight w:val="369"/>
        </w:trPr>
        <w:tc>
          <w:tcPr>
            <w:tcW w:w="2045" w:type="dxa"/>
            <w:vMerge w:val="restart"/>
            <w:shd w:val="clear" w:color="auto" w:fill="DBE5F1" w:themeFill="accent1" w:themeFillTint="33"/>
          </w:tcPr>
          <w:p w:rsidR="009C78FC" w:rsidRPr="0004716C" w:rsidRDefault="009C78FC" w:rsidP="00DC1EC9">
            <w:pPr>
              <w:jc w:val="center"/>
              <w:rPr>
                <w:b/>
                <w:sz w:val="21"/>
                <w:szCs w:val="21"/>
              </w:rPr>
            </w:pPr>
            <w:r w:rsidRPr="0004716C">
              <w:rPr>
                <w:b/>
                <w:sz w:val="21"/>
                <w:szCs w:val="21"/>
              </w:rPr>
              <w:t>Уро</w:t>
            </w:r>
            <w:r>
              <w:rPr>
                <w:b/>
                <w:sz w:val="21"/>
                <w:szCs w:val="21"/>
              </w:rPr>
              <w:t>вни сформированности компетенций</w:t>
            </w:r>
          </w:p>
        </w:tc>
        <w:tc>
          <w:tcPr>
            <w:tcW w:w="172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Итоговое количество баллов</w:t>
            </w:r>
          </w:p>
          <w:p w:rsidR="009C78FC" w:rsidRPr="0004716C" w:rsidRDefault="009C78FC" w:rsidP="00B36FDD">
            <w:pPr>
              <w:jc w:val="center"/>
              <w:rPr>
                <w:b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 xml:space="preserve">в </w:t>
            </w:r>
            <w:r w:rsidRPr="0004716C">
              <w:rPr>
                <w:b/>
                <w:iCs/>
                <w:sz w:val="21"/>
                <w:szCs w:val="21"/>
              </w:rPr>
              <w:t>100-балльной системе</w:t>
            </w:r>
          </w:p>
          <w:p w:rsidR="009C78FC" w:rsidRPr="0004716C" w:rsidRDefault="009C78FC" w:rsidP="00B36FDD">
            <w:pPr>
              <w:jc w:val="center"/>
              <w:rPr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</w:tc>
        <w:tc>
          <w:tcPr>
            <w:tcW w:w="2306" w:type="dxa"/>
            <w:vMerge w:val="restart"/>
            <w:shd w:val="clear" w:color="auto" w:fill="DBE5F1" w:themeFill="accent1" w:themeFillTint="33"/>
          </w:tcPr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bCs/>
                <w:iCs/>
                <w:sz w:val="21"/>
                <w:szCs w:val="21"/>
              </w:rPr>
              <w:t>Оценка в пятибалльной системе</w:t>
            </w:r>
          </w:p>
          <w:p w:rsidR="009C78FC" w:rsidRPr="0004716C" w:rsidRDefault="009C78FC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  <w:r w:rsidRPr="0004716C">
              <w:rPr>
                <w:b/>
                <w:iCs/>
                <w:sz w:val="21"/>
                <w:szCs w:val="21"/>
              </w:rPr>
              <w:t>по результатам текущей и промежуточной аттестации</w:t>
            </w:r>
          </w:p>
          <w:p w:rsidR="009C78FC" w:rsidRPr="0004716C" w:rsidRDefault="009C78FC" w:rsidP="00B36FDD">
            <w:pPr>
              <w:rPr>
                <w:sz w:val="21"/>
                <w:szCs w:val="21"/>
              </w:rPr>
            </w:pPr>
          </w:p>
        </w:tc>
        <w:tc>
          <w:tcPr>
            <w:tcW w:w="9658" w:type="dxa"/>
            <w:gridSpan w:val="3"/>
            <w:shd w:val="clear" w:color="auto" w:fill="DBE5F1" w:themeFill="accent1" w:themeFillTint="33"/>
            <w:vAlign w:val="center"/>
          </w:tcPr>
          <w:p w:rsidR="009C78FC" w:rsidRPr="009C78FC" w:rsidRDefault="009C78FC" w:rsidP="009C78FC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оказатели уровн</w:t>
            </w:r>
            <w:r w:rsidRPr="008549CC">
              <w:rPr>
                <w:b/>
                <w:sz w:val="20"/>
                <w:szCs w:val="20"/>
              </w:rPr>
              <w:t xml:space="preserve">я </w:t>
            </w:r>
            <w:r w:rsidRPr="0004716C">
              <w:rPr>
                <w:b/>
                <w:sz w:val="20"/>
                <w:szCs w:val="20"/>
              </w:rPr>
              <w:t>сформированности</w:t>
            </w:r>
            <w:r w:rsidR="000C1C3C">
              <w:rPr>
                <w:b/>
                <w:sz w:val="20"/>
                <w:szCs w:val="20"/>
              </w:rPr>
              <w:t xml:space="preserve"> </w:t>
            </w:r>
          </w:p>
        </w:tc>
      </w:tr>
      <w:tr w:rsidR="002542E5" w:rsidRPr="0004716C" w:rsidTr="002542E5">
        <w:trPr>
          <w:trHeight w:val="368"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sz w:val="21"/>
                <w:szCs w:val="21"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  <w:sz w:val="21"/>
                <w:szCs w:val="21"/>
              </w:rPr>
            </w:pP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04716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 xml:space="preserve">универсальных </w:t>
            </w:r>
          </w:p>
          <w:p w:rsidR="00590FE2" w:rsidRPr="008549CC" w:rsidRDefault="00590FE2" w:rsidP="00DC1EC9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  <w:tc>
          <w:tcPr>
            <w:tcW w:w="3219" w:type="dxa"/>
            <w:shd w:val="clear" w:color="auto" w:fill="DBE5F1" w:themeFill="accent1" w:themeFillTint="33"/>
            <w:vAlign w:val="center"/>
          </w:tcPr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общепрофессиональной(-ых)</w:t>
            </w:r>
            <w:r w:rsidRPr="008549CC">
              <w:rPr>
                <w:b/>
                <w:sz w:val="20"/>
                <w:szCs w:val="20"/>
              </w:rPr>
              <w:t xml:space="preserve"> компетенций</w:t>
            </w:r>
          </w:p>
        </w:tc>
        <w:tc>
          <w:tcPr>
            <w:tcW w:w="3220" w:type="dxa"/>
            <w:shd w:val="clear" w:color="auto" w:fill="DBE5F1" w:themeFill="accent1" w:themeFillTint="33"/>
            <w:vAlign w:val="center"/>
          </w:tcPr>
          <w:p w:rsidR="00590FE2" w:rsidRPr="0004716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профессиональной(-ых)</w:t>
            </w:r>
          </w:p>
          <w:p w:rsidR="00590FE2" w:rsidRPr="008549CC" w:rsidRDefault="00590FE2" w:rsidP="00B36FDD">
            <w:pPr>
              <w:jc w:val="center"/>
              <w:rPr>
                <w:b/>
                <w:sz w:val="20"/>
                <w:szCs w:val="20"/>
              </w:rPr>
            </w:pPr>
            <w:r w:rsidRPr="0004716C">
              <w:rPr>
                <w:b/>
                <w:sz w:val="20"/>
                <w:szCs w:val="20"/>
              </w:rPr>
              <w:t>компетенции(-й)</w:t>
            </w:r>
          </w:p>
        </w:tc>
      </w:tr>
      <w:tr w:rsidR="002542E5" w:rsidRPr="0004716C" w:rsidTr="002542E5">
        <w:trPr>
          <w:trHeight w:val="283"/>
          <w:tblHeader/>
        </w:trPr>
        <w:tc>
          <w:tcPr>
            <w:tcW w:w="2045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</w:rPr>
            </w:pPr>
          </w:p>
        </w:tc>
        <w:tc>
          <w:tcPr>
            <w:tcW w:w="172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2306" w:type="dxa"/>
            <w:vMerge/>
            <w:shd w:val="clear" w:color="auto" w:fill="DBE5F1" w:themeFill="accent1" w:themeFillTint="33"/>
          </w:tcPr>
          <w:p w:rsidR="00590FE2" w:rsidRPr="0004716C" w:rsidRDefault="00590FE2" w:rsidP="00B36FDD">
            <w:pPr>
              <w:jc w:val="center"/>
              <w:rPr>
                <w:b/>
                <w:bCs/>
                <w:iCs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19" w:type="dxa"/>
            <w:shd w:val="clear" w:color="auto" w:fill="DBE5F1" w:themeFill="accent1" w:themeFillTint="33"/>
          </w:tcPr>
          <w:p w:rsidR="00590FE2" w:rsidRPr="00DC1EC9" w:rsidRDefault="00E60998" w:rsidP="00B36FDD">
            <w:pPr>
              <w:rPr>
                <w:iCs/>
                <w:sz w:val="20"/>
                <w:szCs w:val="20"/>
              </w:rPr>
            </w:pPr>
            <w:r>
              <w:rPr>
                <w:iCs/>
                <w:sz w:val="20"/>
                <w:szCs w:val="20"/>
              </w:rPr>
              <w:t>ОПК-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1</w:t>
            </w:r>
          </w:p>
          <w:p w:rsidR="00590FE2" w:rsidRPr="00DC1EC9" w:rsidRDefault="00590FE2" w:rsidP="00DC1EC9">
            <w:pPr>
              <w:rPr>
                <w:iCs/>
                <w:sz w:val="20"/>
                <w:szCs w:val="20"/>
              </w:rPr>
            </w:pPr>
            <w:r w:rsidRPr="00DC1EC9">
              <w:rPr>
                <w:iCs/>
                <w:sz w:val="20"/>
                <w:szCs w:val="20"/>
              </w:rPr>
              <w:t>ИД-ОПК-</w:t>
            </w:r>
            <w:r w:rsidR="00E60998">
              <w:rPr>
                <w:iCs/>
                <w:sz w:val="20"/>
                <w:szCs w:val="20"/>
              </w:rPr>
              <w:t>1</w:t>
            </w:r>
            <w:r w:rsidRPr="00DC1EC9">
              <w:rPr>
                <w:iCs/>
                <w:sz w:val="20"/>
                <w:szCs w:val="20"/>
              </w:rPr>
              <w:t>.</w:t>
            </w:r>
            <w:r w:rsidR="008177DA">
              <w:rPr>
                <w:iCs/>
                <w:sz w:val="20"/>
                <w:szCs w:val="20"/>
              </w:rPr>
              <w:t>3</w:t>
            </w:r>
          </w:p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  <w:tc>
          <w:tcPr>
            <w:tcW w:w="3220" w:type="dxa"/>
            <w:shd w:val="clear" w:color="auto" w:fill="DBE5F1" w:themeFill="accent1" w:themeFillTint="33"/>
          </w:tcPr>
          <w:p w:rsidR="00590FE2" w:rsidRPr="0004716C" w:rsidRDefault="00590FE2" w:rsidP="00B36FDD">
            <w:pPr>
              <w:rPr>
                <w:b/>
                <w:sz w:val="20"/>
                <w:szCs w:val="20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высо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</w:pPr>
            <w:r w:rsidRPr="00DC1EC9">
              <w:t>85 – 10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отлич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отлич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C1EC9" w:rsidRDefault="00590FE2" w:rsidP="00B36FDD">
            <w:pPr>
              <w:tabs>
                <w:tab w:val="left" w:pos="176"/>
              </w:tabs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Обучающийся: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исчерпывающе и логически стройно излагает учебный материал, умеет связывать теорию с практикой, справляется с решением задач профессиональной направленности высокого уровня сложности, правильно обосновывает принятые решения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 xml:space="preserve">показывает творческие способности в понимании, изложении и практическом использовании </w:t>
            </w:r>
            <w:r w:rsidR="00DC1EC9" w:rsidRPr="00DC1EC9">
              <w:rPr>
                <w:sz w:val="21"/>
                <w:szCs w:val="21"/>
              </w:rPr>
              <w:t xml:space="preserve"> методов </w:t>
            </w:r>
            <w:r w:rsidR="00E26C49">
              <w:rPr>
                <w:sz w:val="21"/>
                <w:szCs w:val="21"/>
              </w:rPr>
              <w:t>математического анализа</w:t>
            </w:r>
            <w:r w:rsidRPr="00DC1EC9">
              <w:rPr>
                <w:sz w:val="21"/>
                <w:szCs w:val="21"/>
              </w:rPr>
              <w:t>;</w:t>
            </w:r>
          </w:p>
          <w:p w:rsidR="00590FE2" w:rsidRPr="00DC1EC9" w:rsidRDefault="00590FE2" w:rsidP="00DC1EC9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C1EC9">
              <w:rPr>
                <w:iCs/>
                <w:sz w:val="21"/>
                <w:szCs w:val="21"/>
              </w:rPr>
              <w:t>дополняет теоретическую информацию сведениями исследовательского характера;</w:t>
            </w:r>
          </w:p>
          <w:p w:rsidR="00590FE2" w:rsidRPr="00DC1EC9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t>свободн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176"/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C1EC9">
              <w:rPr>
                <w:sz w:val="21"/>
                <w:szCs w:val="21"/>
              </w:rPr>
              <w:lastRenderedPageBreak/>
              <w:t>дает развернутые, исчерпывающие, профессионально грамотные ответы на вопросы, в том числе, дополнительные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rPr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повышенн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65 – 8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хорош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хорош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C1EC9">
            <w:pPr>
              <w:tabs>
                <w:tab w:val="left" w:pos="293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подробно, грамотно и по существу излагает изученный материал, приводит и раскрывает в тезисной форме основные понятия;</w:t>
            </w:r>
          </w:p>
          <w:p w:rsidR="00590FE2" w:rsidRPr="00DF7F5B" w:rsidRDefault="00590FE2" w:rsidP="00DF7F5B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 xml:space="preserve">анализирует </w:t>
            </w:r>
            <w:r w:rsidR="00DF7F5B" w:rsidRPr="00DF7F5B">
              <w:rPr>
                <w:sz w:val="21"/>
                <w:szCs w:val="21"/>
              </w:rPr>
              <w:t>и решает поставленные задачи</w:t>
            </w:r>
            <w:r w:rsidRPr="00DF7F5B">
              <w:rPr>
                <w:sz w:val="21"/>
                <w:szCs w:val="21"/>
              </w:rPr>
              <w:t xml:space="preserve"> </w:t>
            </w:r>
            <w:r w:rsidR="00DF7F5B" w:rsidRPr="00DF7F5B">
              <w:rPr>
                <w:sz w:val="21"/>
                <w:szCs w:val="21"/>
              </w:rPr>
              <w:t xml:space="preserve">среднего уровня сложности </w:t>
            </w:r>
            <w:r w:rsidRPr="00DF7F5B">
              <w:rPr>
                <w:sz w:val="21"/>
                <w:szCs w:val="21"/>
              </w:rPr>
              <w:t>с незначительными пробелам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пускает единичные негрубые ошибки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13"/>
              </w:tabs>
              <w:ind w:left="0" w:firstLine="0"/>
              <w:contextualSpacing/>
              <w:rPr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достаточно хорошо ориентируется в учебной и профессиональной литературе;</w:t>
            </w:r>
          </w:p>
          <w:p w:rsidR="00590FE2" w:rsidRPr="00590FE2" w:rsidRDefault="00590FE2" w:rsidP="001368C6">
            <w:pPr>
              <w:numPr>
                <w:ilvl w:val="0"/>
                <w:numId w:val="24"/>
              </w:numPr>
              <w:tabs>
                <w:tab w:val="left" w:pos="276"/>
              </w:tabs>
              <w:ind w:left="0" w:firstLine="0"/>
              <w:contextualSpacing/>
              <w:rPr>
                <w:i/>
                <w:iCs/>
                <w:sz w:val="21"/>
                <w:szCs w:val="21"/>
              </w:rPr>
            </w:pPr>
            <w:r w:rsidRPr="00DF7F5B">
              <w:rPr>
                <w:sz w:val="21"/>
                <w:szCs w:val="21"/>
              </w:rPr>
              <w:t>ответ отражает знание теоретического и практического материала, не допуская существенных неточностей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13"/>
              </w:tabs>
              <w:contextualSpacing/>
              <w:rPr>
                <w:i/>
                <w:iCs/>
                <w:sz w:val="21"/>
                <w:szCs w:val="21"/>
              </w:rPr>
            </w:pPr>
            <w:r w:rsidRPr="00590FE2">
              <w:rPr>
                <w:i/>
                <w:iCs/>
                <w:sz w:val="21"/>
                <w:szCs w:val="21"/>
              </w:rPr>
              <w:t xml:space="preserve"> </w:t>
            </w: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базовы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41 – 64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 (удовлетворительно)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зачтено</w:t>
            </w:r>
          </w:p>
        </w:tc>
        <w:tc>
          <w:tcPr>
            <w:tcW w:w="3219" w:type="dxa"/>
          </w:tcPr>
          <w:p w:rsidR="00590FE2" w:rsidRPr="00590FE2" w:rsidRDefault="00590FE2" w:rsidP="00DF7F5B">
            <w:pPr>
              <w:tabs>
                <w:tab w:val="left" w:pos="317"/>
              </w:tabs>
              <w:contextualSpacing/>
              <w:rPr>
                <w:i/>
                <w:sz w:val="21"/>
                <w:szCs w:val="21"/>
              </w:rPr>
            </w:pPr>
          </w:p>
        </w:tc>
        <w:tc>
          <w:tcPr>
            <w:tcW w:w="3219" w:type="dxa"/>
          </w:tcPr>
          <w:p w:rsidR="00590FE2" w:rsidRPr="00DF7F5B" w:rsidRDefault="00590FE2" w:rsidP="00B36FDD">
            <w:pPr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Обучающийся: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>демонстрирует теоретические знания основного учебного материала дисциплины в объеме, необходимом для дальнейшего освоения ОПОП;</w:t>
            </w:r>
          </w:p>
          <w:p w:rsidR="00590FE2" w:rsidRPr="00DF7F5B" w:rsidRDefault="00590FE2" w:rsidP="00DF7F5B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с затруднениями прослеживает логику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мета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, опираясь на </w:t>
            </w:r>
            <w:r w:rsidR="00DF7F5B"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 xml:space="preserve">нечёткие </w:t>
            </w:r>
            <w:r w:rsidRPr="00DF7F5B">
              <w:rPr>
                <w:rFonts w:eastAsiaTheme="minorHAnsi"/>
                <w:iCs/>
                <w:color w:val="000000"/>
                <w:sz w:val="21"/>
                <w:szCs w:val="21"/>
                <w:lang w:eastAsia="en-US"/>
              </w:rPr>
              <w:t>представления;</w:t>
            </w:r>
          </w:p>
          <w:p w:rsidR="00590FE2" w:rsidRPr="00DF7F5B" w:rsidRDefault="00590FE2" w:rsidP="001368C6">
            <w:pPr>
              <w:numPr>
                <w:ilvl w:val="0"/>
                <w:numId w:val="24"/>
              </w:numPr>
              <w:tabs>
                <w:tab w:val="left" w:pos="308"/>
              </w:tabs>
              <w:ind w:left="0" w:firstLine="0"/>
              <w:contextualSpacing/>
              <w:rPr>
                <w:iCs/>
                <w:sz w:val="21"/>
                <w:szCs w:val="21"/>
              </w:rPr>
            </w:pPr>
            <w:r w:rsidRPr="00DF7F5B">
              <w:rPr>
                <w:iCs/>
                <w:sz w:val="21"/>
                <w:szCs w:val="21"/>
              </w:rPr>
              <w:t xml:space="preserve">демонстрирует фрагментарные знания основной </w:t>
            </w:r>
            <w:r w:rsidRPr="00DF7F5B">
              <w:rPr>
                <w:iCs/>
                <w:sz w:val="21"/>
                <w:szCs w:val="21"/>
              </w:rPr>
              <w:lastRenderedPageBreak/>
              <w:t>учебной литературы по дисциплине;</w:t>
            </w:r>
          </w:p>
          <w:p w:rsidR="00590FE2" w:rsidRPr="00590FE2" w:rsidRDefault="00590FE2" w:rsidP="001368C6">
            <w:pPr>
              <w:widowControl w:val="0"/>
              <w:numPr>
                <w:ilvl w:val="0"/>
                <w:numId w:val="24"/>
              </w:numPr>
              <w:tabs>
                <w:tab w:val="left" w:pos="339"/>
              </w:tabs>
              <w:autoSpaceDE w:val="0"/>
              <w:autoSpaceDN w:val="0"/>
              <w:adjustRightInd w:val="0"/>
              <w:ind w:left="0" w:firstLine="0"/>
              <w:contextualSpacing/>
              <w:rPr>
                <w:rFonts w:eastAsiaTheme="minorHAnsi"/>
                <w:i/>
                <w:color w:val="000000"/>
                <w:sz w:val="21"/>
                <w:szCs w:val="21"/>
                <w:lang w:eastAsia="en-US"/>
              </w:rPr>
            </w:pPr>
            <w:r w:rsidRPr="00DF7F5B">
              <w:rPr>
                <w:iCs/>
                <w:sz w:val="21"/>
                <w:szCs w:val="21"/>
              </w:rPr>
              <w:t>ответ отражает знания на базовом уровне теоретического и практического материала в объеме, необходимом для дальнейшей учебы и предстоящей работы по профилю обучения.</w:t>
            </w:r>
          </w:p>
        </w:tc>
        <w:tc>
          <w:tcPr>
            <w:tcW w:w="3220" w:type="dxa"/>
          </w:tcPr>
          <w:p w:rsidR="00590FE2" w:rsidRPr="00590FE2" w:rsidRDefault="00590FE2" w:rsidP="00B36FDD">
            <w:pPr>
              <w:tabs>
                <w:tab w:val="left" w:pos="308"/>
              </w:tabs>
              <w:contextualSpacing/>
              <w:rPr>
                <w:i/>
                <w:iCs/>
                <w:sz w:val="21"/>
                <w:szCs w:val="21"/>
              </w:rPr>
            </w:pPr>
          </w:p>
        </w:tc>
      </w:tr>
      <w:tr w:rsidR="002542E5" w:rsidRPr="0004716C" w:rsidTr="002542E5">
        <w:trPr>
          <w:trHeight w:val="283"/>
        </w:trPr>
        <w:tc>
          <w:tcPr>
            <w:tcW w:w="2045" w:type="dxa"/>
          </w:tcPr>
          <w:p w:rsidR="00590FE2" w:rsidRPr="0004716C" w:rsidRDefault="00590FE2" w:rsidP="00B36FDD">
            <w:r w:rsidRPr="0004716C">
              <w:t>низкий</w:t>
            </w:r>
          </w:p>
        </w:tc>
        <w:tc>
          <w:tcPr>
            <w:tcW w:w="1726" w:type="dxa"/>
          </w:tcPr>
          <w:p w:rsidR="00590FE2" w:rsidRPr="00DC1EC9" w:rsidRDefault="00590FE2" w:rsidP="00B36FDD">
            <w:pPr>
              <w:jc w:val="center"/>
              <w:rPr>
                <w:iCs/>
              </w:rPr>
            </w:pPr>
            <w:r w:rsidRPr="00DC1EC9">
              <w:rPr>
                <w:iCs/>
              </w:rPr>
              <w:t>0 – 40</w:t>
            </w:r>
          </w:p>
        </w:tc>
        <w:tc>
          <w:tcPr>
            <w:tcW w:w="2306" w:type="dxa"/>
          </w:tcPr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удовлетворительно/</w:t>
            </w:r>
          </w:p>
          <w:p w:rsidR="00590FE2" w:rsidRPr="0004716C" w:rsidRDefault="00590FE2" w:rsidP="00B36FDD">
            <w:pPr>
              <w:rPr>
                <w:iCs/>
              </w:rPr>
            </w:pPr>
            <w:r w:rsidRPr="0004716C">
              <w:rPr>
                <w:iCs/>
              </w:rPr>
              <w:t>не зачтено</w:t>
            </w:r>
          </w:p>
        </w:tc>
        <w:tc>
          <w:tcPr>
            <w:tcW w:w="9658" w:type="dxa"/>
            <w:gridSpan w:val="3"/>
          </w:tcPr>
          <w:p w:rsidR="00590FE2" w:rsidRPr="00A6422B" w:rsidRDefault="00590FE2" w:rsidP="00B36FDD">
            <w:pPr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бучающийся: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демонстрирует фрагментарные знания теоретического и практического материал, допускает грубые ошибки при его изложении на занятиях и в ходе промежуточной аттестации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испытывает серьёзные затруднения в применении теоретических положений при решении практических задач профессиональной направленности стандартного уровня сложности, не владеет необходимыми для этого навыками и приёмами;</w:t>
            </w:r>
          </w:p>
          <w:p w:rsidR="00590FE2" w:rsidRPr="00A6422B" w:rsidRDefault="00590FE2" w:rsidP="00A6422B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 xml:space="preserve">не способен проанализировать </w:t>
            </w:r>
            <w:r w:rsidR="00DF7F5B" w:rsidRPr="00A6422B">
              <w:rPr>
                <w:sz w:val="21"/>
                <w:szCs w:val="21"/>
              </w:rPr>
              <w:t>поста</w:t>
            </w:r>
            <w:r w:rsidR="00A6422B" w:rsidRPr="00A6422B">
              <w:rPr>
                <w:sz w:val="21"/>
                <w:szCs w:val="21"/>
              </w:rPr>
              <w:t>вленную задачу и решить её</w:t>
            </w:r>
            <w:r w:rsidRPr="00A6422B">
              <w:rPr>
                <w:sz w:val="21"/>
                <w:szCs w:val="21"/>
              </w:rPr>
              <w:t>;</w:t>
            </w:r>
          </w:p>
          <w:p w:rsidR="00590FE2" w:rsidRPr="00A6422B" w:rsidRDefault="00590FE2" w:rsidP="001368C6">
            <w:pPr>
              <w:numPr>
                <w:ilvl w:val="0"/>
                <w:numId w:val="24"/>
              </w:numPr>
              <w:tabs>
                <w:tab w:val="left" w:pos="293"/>
              </w:tabs>
              <w:contextualSpacing/>
              <w:rPr>
                <w:b/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выполняет задания только по образцу и под руководством преподавателя;</w:t>
            </w:r>
          </w:p>
          <w:p w:rsidR="00590FE2" w:rsidRPr="00590FE2" w:rsidRDefault="00590FE2" w:rsidP="001368C6">
            <w:pPr>
              <w:numPr>
                <w:ilvl w:val="0"/>
                <w:numId w:val="25"/>
              </w:numPr>
              <w:tabs>
                <w:tab w:val="left" w:pos="267"/>
              </w:tabs>
              <w:contextualSpacing/>
              <w:rPr>
                <w:sz w:val="21"/>
                <w:szCs w:val="21"/>
              </w:rPr>
            </w:pPr>
            <w:r w:rsidRPr="00A6422B">
              <w:rPr>
                <w:sz w:val="21"/>
                <w:szCs w:val="21"/>
              </w:rPr>
              <w:t>ответ отражает отсутствие знаний на базовом уровне теоретического и практического материала в объеме, необходимом для дальнейшей учебы.</w:t>
            </w:r>
          </w:p>
        </w:tc>
      </w:tr>
    </w:tbl>
    <w:p w:rsidR="006F1ABB" w:rsidRPr="001F5596" w:rsidRDefault="006F1ABB" w:rsidP="0067655E">
      <w:pPr>
        <w:pStyle w:val="1"/>
      </w:pPr>
      <w:r w:rsidRPr="00BE6A26">
        <w:t xml:space="preserve">ОЦЕНОЧНЫЕ </w:t>
      </w:r>
      <w:r w:rsidR="00004F92">
        <w:t>СРЕДСТВА</w:t>
      </w:r>
      <w:r w:rsidRPr="00BE6A26">
        <w:t xml:space="preserve"> ДЛЯ </w:t>
      </w:r>
      <w:r>
        <w:t>ТЕКУЩЕГО КОНТРОЛЯ УСПЕВАЕМОСТИ И ПРОМЕЖУТОЧНОЙ АТТЕСТАЦИИ</w:t>
      </w:r>
      <w:r w:rsidR="0067655E">
        <w:t>,</w:t>
      </w:r>
      <w:r>
        <w:t xml:space="preserve"> </w:t>
      </w:r>
      <w:r w:rsidR="0067655E" w:rsidRPr="0067655E">
        <w:t>ВКЛЮЧАЯ САМОСТОЯТЕЛЬНУЮ РАБОТУ ОБУЧАЮЩИХСЯ</w:t>
      </w:r>
    </w:p>
    <w:p w:rsidR="001F5596" w:rsidRPr="00530971" w:rsidRDefault="001F5596" w:rsidP="00530971">
      <w:pPr>
        <w:pStyle w:val="af0"/>
        <w:numPr>
          <w:ilvl w:val="3"/>
          <w:numId w:val="10"/>
        </w:numPr>
        <w:jc w:val="both"/>
        <w:rPr>
          <w:i/>
        </w:rPr>
      </w:pPr>
      <w:r w:rsidRPr="00C154B6">
        <w:rPr>
          <w:rFonts w:eastAsia="Times New Roman"/>
          <w:bCs/>
          <w:sz w:val="24"/>
          <w:szCs w:val="24"/>
        </w:rPr>
        <w:t xml:space="preserve">При проведении </w:t>
      </w:r>
      <w:r w:rsidR="00AF4200">
        <w:rPr>
          <w:rFonts w:eastAsia="Times New Roman"/>
          <w:bCs/>
          <w:sz w:val="24"/>
          <w:szCs w:val="24"/>
        </w:rPr>
        <w:t>контроля самостоятельной работы об</w:t>
      </w:r>
      <w:r w:rsidR="00900F1C">
        <w:rPr>
          <w:rFonts w:eastAsia="Times New Roman"/>
          <w:bCs/>
          <w:sz w:val="24"/>
          <w:szCs w:val="24"/>
        </w:rPr>
        <w:t xml:space="preserve">учающихся, </w:t>
      </w:r>
      <w:r w:rsidRPr="00C154B6">
        <w:rPr>
          <w:rFonts w:eastAsia="Times New Roman"/>
          <w:bCs/>
          <w:sz w:val="24"/>
          <w:szCs w:val="24"/>
        </w:rPr>
        <w:t>текущего контроля и промежут</w:t>
      </w:r>
      <w:r w:rsidR="00D82E07">
        <w:rPr>
          <w:rFonts w:eastAsia="Times New Roman"/>
          <w:bCs/>
          <w:sz w:val="24"/>
          <w:szCs w:val="24"/>
        </w:rPr>
        <w:t xml:space="preserve">очной аттестации по </w:t>
      </w:r>
      <w:r w:rsidR="00A97E3D" w:rsidRPr="008B1CE0">
        <w:rPr>
          <w:rFonts w:eastAsia="Times New Roman"/>
          <w:bCs/>
          <w:iCs/>
          <w:sz w:val="24"/>
          <w:szCs w:val="24"/>
        </w:rPr>
        <w:t>учебной дисциплине</w:t>
      </w:r>
      <w:r w:rsidR="008B1CE0">
        <w:rPr>
          <w:rFonts w:eastAsia="Times New Roman"/>
          <w:bCs/>
          <w:iCs/>
          <w:sz w:val="24"/>
          <w:szCs w:val="24"/>
        </w:rPr>
        <w:t xml:space="preserve"> «</w:t>
      </w:r>
      <w:r w:rsidR="00530971">
        <w:rPr>
          <w:rFonts w:eastAsia="Times New Roman"/>
          <w:bCs/>
          <w:iCs/>
          <w:sz w:val="24"/>
          <w:szCs w:val="24"/>
        </w:rPr>
        <w:t>Дополнительные главы математического анализа</w:t>
      </w:r>
      <w:r w:rsidR="008B1CE0" w:rsidRPr="00530971">
        <w:rPr>
          <w:rFonts w:eastAsia="Times New Roman"/>
          <w:bCs/>
          <w:iCs/>
          <w:sz w:val="24"/>
          <w:szCs w:val="24"/>
        </w:rPr>
        <w:t>»</w:t>
      </w:r>
      <w:r w:rsidRPr="00530971">
        <w:rPr>
          <w:rFonts w:eastAsia="Times New Roman"/>
          <w:bCs/>
          <w:sz w:val="24"/>
          <w:szCs w:val="24"/>
        </w:rPr>
        <w:t xml:space="preserve"> проверяется </w:t>
      </w:r>
      <w:r w:rsidR="00382A5D" w:rsidRPr="00530971">
        <w:rPr>
          <w:rFonts w:eastAsia="Times New Roman"/>
          <w:bCs/>
          <w:sz w:val="24"/>
          <w:szCs w:val="24"/>
        </w:rPr>
        <w:t xml:space="preserve">уровень </w:t>
      </w:r>
      <w:r w:rsidRPr="00530971">
        <w:rPr>
          <w:rFonts w:eastAsia="Times New Roman"/>
          <w:bCs/>
          <w:sz w:val="24"/>
          <w:szCs w:val="24"/>
        </w:rPr>
        <w:t>сформированност</w:t>
      </w:r>
      <w:r w:rsidR="00382A5D" w:rsidRPr="00530971">
        <w:rPr>
          <w:rFonts w:eastAsia="Times New Roman"/>
          <w:bCs/>
          <w:sz w:val="24"/>
          <w:szCs w:val="24"/>
        </w:rPr>
        <w:t>и</w:t>
      </w:r>
      <w:r w:rsidRPr="00530971">
        <w:rPr>
          <w:rFonts w:eastAsia="Times New Roman"/>
          <w:bCs/>
          <w:sz w:val="24"/>
          <w:szCs w:val="24"/>
        </w:rPr>
        <w:t xml:space="preserve"> у обучающихся компетенций</w:t>
      </w:r>
      <w:r w:rsidR="00884752" w:rsidRPr="00530971">
        <w:rPr>
          <w:rFonts w:eastAsia="Times New Roman"/>
          <w:bCs/>
          <w:sz w:val="24"/>
          <w:szCs w:val="24"/>
        </w:rPr>
        <w:t xml:space="preserve"> и запланированных результатов обучения </w:t>
      </w:r>
      <w:r w:rsidR="00601924" w:rsidRPr="00530971">
        <w:rPr>
          <w:rFonts w:eastAsia="Times New Roman"/>
          <w:bCs/>
          <w:sz w:val="24"/>
          <w:szCs w:val="24"/>
        </w:rPr>
        <w:t>по дисциплине</w:t>
      </w:r>
      <w:r w:rsidRPr="00530971">
        <w:rPr>
          <w:rFonts w:eastAsia="Times New Roman"/>
          <w:bCs/>
          <w:i/>
          <w:sz w:val="24"/>
          <w:szCs w:val="24"/>
        </w:rPr>
        <w:t xml:space="preserve">, </w:t>
      </w:r>
      <w:r w:rsidRPr="00530971">
        <w:rPr>
          <w:rFonts w:eastAsia="Times New Roman"/>
          <w:bCs/>
          <w:sz w:val="24"/>
          <w:szCs w:val="24"/>
        </w:rPr>
        <w:t xml:space="preserve">указанных в разделе </w:t>
      </w:r>
      <w:r w:rsidR="00A2221F" w:rsidRPr="00530971">
        <w:rPr>
          <w:rFonts w:eastAsia="Times New Roman"/>
          <w:bCs/>
          <w:sz w:val="24"/>
          <w:szCs w:val="24"/>
        </w:rPr>
        <w:t>2</w:t>
      </w:r>
      <w:r w:rsidRPr="00530971">
        <w:rPr>
          <w:rFonts w:eastAsia="Times New Roman"/>
          <w:bCs/>
          <w:sz w:val="24"/>
          <w:szCs w:val="24"/>
        </w:rPr>
        <w:t xml:space="preserve"> настоящей программы</w:t>
      </w:r>
      <w:r w:rsidR="00881120" w:rsidRPr="00530971">
        <w:rPr>
          <w:rFonts w:eastAsia="Times New Roman"/>
          <w:bCs/>
          <w:sz w:val="24"/>
          <w:szCs w:val="24"/>
        </w:rPr>
        <w:t>.</w:t>
      </w:r>
    </w:p>
    <w:p w:rsidR="00881120" w:rsidRDefault="00A51375" w:rsidP="008B1CE0">
      <w:pPr>
        <w:pStyle w:val="2"/>
      </w:pPr>
      <w:r>
        <w:t>Формы текущего</w:t>
      </w:r>
      <w:r w:rsidR="006A2EAF" w:rsidRPr="0021441B">
        <w:t xml:space="preserve"> контрол</w:t>
      </w:r>
      <w:r>
        <w:t>я</w:t>
      </w:r>
      <w:r w:rsidR="006A2EAF" w:rsidRPr="0021441B">
        <w:t xml:space="preserve"> успеваемости</w:t>
      </w:r>
      <w:r>
        <w:t>, примеры типовых заданий</w:t>
      </w:r>
      <w:r w:rsidR="006A2EAF" w:rsidRPr="0021441B">
        <w:t>:</w:t>
      </w:r>
      <w:r w:rsidR="0021441B" w:rsidRPr="0021441B">
        <w:t xml:space="preserve"> </w:t>
      </w:r>
    </w:p>
    <w:tbl>
      <w:tblPr>
        <w:tblStyle w:val="51"/>
        <w:tblW w:w="14543" w:type="dxa"/>
        <w:tblInd w:w="108" w:type="dxa"/>
        <w:tblLook w:val="04A0" w:firstRow="1" w:lastRow="0" w:firstColumn="1" w:lastColumn="0" w:noHBand="0" w:noVBand="1"/>
      </w:tblPr>
      <w:tblGrid>
        <w:gridCol w:w="993"/>
        <w:gridCol w:w="3827"/>
        <w:gridCol w:w="9723"/>
      </w:tblGrid>
      <w:tr w:rsidR="00C66EC7" w:rsidRPr="00C66EC7" w:rsidTr="00A46384">
        <w:trPr>
          <w:tblHeader/>
        </w:trPr>
        <w:tc>
          <w:tcPr>
            <w:tcW w:w="99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№ пп</w:t>
            </w:r>
          </w:p>
        </w:tc>
        <w:tc>
          <w:tcPr>
            <w:tcW w:w="3827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contextualSpacing/>
              <w:jc w:val="center"/>
            </w:pPr>
            <w:r w:rsidRPr="00C66EC7">
              <w:t>Формы текущего контроля</w:t>
            </w:r>
          </w:p>
        </w:tc>
        <w:tc>
          <w:tcPr>
            <w:tcW w:w="9723" w:type="dxa"/>
            <w:shd w:val="clear" w:color="auto" w:fill="DBE5F1" w:themeFill="accent1" w:themeFillTint="33"/>
            <w:vAlign w:val="center"/>
          </w:tcPr>
          <w:p w:rsidR="00C66EC7" w:rsidRPr="00C66EC7" w:rsidRDefault="00C66EC7" w:rsidP="00C66EC7">
            <w:pPr>
              <w:numPr>
                <w:ilvl w:val="3"/>
                <w:numId w:val="11"/>
              </w:numPr>
              <w:contextualSpacing/>
              <w:jc w:val="center"/>
            </w:pPr>
            <w:r w:rsidRPr="00C66EC7">
              <w:t>Примеры типовых заданий</w: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  <w:lang w:val="en-US"/>
              </w:rPr>
            </w:pPr>
            <w:r w:rsidRPr="00C66EC7">
              <w:rPr>
                <w:iCs/>
                <w:lang w:val="en-US"/>
              </w:rPr>
              <w:t>1</w:t>
            </w: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492C8F">
            <w:pPr>
              <w:rPr>
                <w:iCs/>
              </w:rPr>
            </w:pPr>
            <w:r w:rsidRPr="00C66EC7">
              <w:rPr>
                <w:iCs/>
              </w:rPr>
              <w:t>по теме 1.</w:t>
            </w:r>
            <w:r w:rsidR="00492C8F">
              <w:rPr>
                <w:bCs/>
              </w:rPr>
              <w:t>Ряды Фурье</w:t>
            </w:r>
          </w:p>
        </w:tc>
        <w:tc>
          <w:tcPr>
            <w:tcW w:w="9723" w:type="dxa"/>
          </w:tcPr>
          <w:p w:rsidR="003E208C" w:rsidRPr="005B22CD" w:rsidRDefault="003E208C" w:rsidP="003E208C">
            <w:pPr>
              <w:rPr>
                <w:bCs/>
                <w:iCs/>
                <w:szCs w:val="28"/>
              </w:rPr>
            </w:pPr>
            <w:r>
              <w:rPr>
                <w:b/>
                <w:bCs/>
                <w:i/>
                <w:iCs/>
                <w:szCs w:val="28"/>
              </w:rPr>
              <w:t xml:space="preserve">Задача  </w:t>
            </w:r>
            <w:r>
              <w:rPr>
                <w:bCs/>
                <w:iCs/>
                <w:szCs w:val="28"/>
              </w:rPr>
              <w:t>Разложить в ряд Фурье функцию, заданную на [</w:t>
            </w:r>
            <w:r w:rsidRPr="005B22CD">
              <w:rPr>
                <w:bCs/>
                <w:iCs/>
                <w:szCs w:val="28"/>
              </w:rPr>
              <w:t>0,</w:t>
            </w:r>
            <w:r>
              <w:rPr>
                <w:bCs/>
                <w:iCs/>
                <w:szCs w:val="28"/>
              </w:rPr>
              <w:t>4]  по синусам</w:t>
            </w:r>
            <w:r w:rsidRPr="005B22CD">
              <w:rPr>
                <w:bCs/>
                <w:iCs/>
                <w:szCs w:val="28"/>
              </w:rPr>
              <w:t>:</w:t>
            </w:r>
          </w:p>
          <w:p w:rsidR="00C66EC7" w:rsidRPr="00B92865" w:rsidRDefault="003E208C" w:rsidP="003E208C">
            <w:pPr>
              <w:jc w:val="both"/>
              <w:rPr>
                <w:highlight w:val="yellow"/>
              </w:rPr>
            </w:pPr>
            <w:r w:rsidRPr="002D301A">
              <w:rPr>
                <w:b/>
                <w:bCs/>
                <w:i/>
                <w:iCs/>
                <w:position w:val="-14"/>
                <w:szCs w:val="28"/>
              </w:rPr>
              <w:object w:dxaOrig="2060" w:dyaOrig="400">
                <v:shape id="_x0000_i1045" type="#_x0000_t75" style="width:92.4pt;height:18pt" o:ole="">
                  <v:imagedata r:id="rId40" o:title=""/>
                </v:shape>
                <o:OLEObject Type="Embed" ProgID="Equation.DSMT4" ShapeID="_x0000_i1045" DrawAspect="Content" ObjectID="_1705137509" r:id="rId41"/>
              </w:object>
            </w:r>
          </w:p>
        </w:tc>
      </w:tr>
      <w:tr w:rsidR="00C66EC7" w:rsidRPr="00C66EC7" w:rsidTr="00A46384">
        <w:trPr>
          <w:trHeight w:val="283"/>
        </w:trPr>
        <w:tc>
          <w:tcPr>
            <w:tcW w:w="993" w:type="dxa"/>
          </w:tcPr>
          <w:p w:rsidR="00C66EC7" w:rsidRPr="00C66EC7" w:rsidRDefault="00C66EC7" w:rsidP="00C66EC7">
            <w:pPr>
              <w:rPr>
                <w:iCs/>
              </w:rPr>
            </w:pPr>
          </w:p>
        </w:tc>
        <w:tc>
          <w:tcPr>
            <w:tcW w:w="3827" w:type="dxa"/>
          </w:tcPr>
          <w:p w:rsidR="00C66EC7" w:rsidRPr="00C66EC7" w:rsidRDefault="00C66EC7" w:rsidP="00C66EC7">
            <w:pPr>
              <w:rPr>
                <w:iCs/>
              </w:rPr>
            </w:pPr>
            <w:r w:rsidRPr="00C66EC7">
              <w:rPr>
                <w:iCs/>
              </w:rPr>
              <w:t xml:space="preserve">Контрольная работа </w:t>
            </w:r>
          </w:p>
          <w:p w:rsidR="00C66EC7" w:rsidRPr="00C66EC7" w:rsidRDefault="00C66EC7" w:rsidP="00492C8F">
            <w:pPr>
              <w:rPr>
                <w:iCs/>
              </w:rPr>
            </w:pPr>
            <w:r w:rsidRPr="00C66EC7">
              <w:rPr>
                <w:iCs/>
              </w:rPr>
              <w:t>по теме 2.</w:t>
            </w:r>
            <w:r w:rsidRPr="00C66EC7">
              <w:rPr>
                <w:rFonts w:eastAsiaTheme="minorHAnsi"/>
                <w:bCs/>
                <w:lang w:eastAsia="en-US"/>
              </w:rPr>
              <w:t xml:space="preserve"> </w:t>
            </w:r>
            <w:r w:rsidR="00492C8F">
              <w:rPr>
                <w:rFonts w:eastAsiaTheme="minorHAnsi"/>
                <w:bCs/>
                <w:lang w:eastAsia="en-US"/>
              </w:rPr>
              <w:t>Операционное исчисление</w:t>
            </w:r>
          </w:p>
        </w:tc>
        <w:tc>
          <w:tcPr>
            <w:tcW w:w="9723" w:type="dxa"/>
          </w:tcPr>
          <w:p w:rsidR="00C66EC7" w:rsidRPr="00B92865" w:rsidRDefault="00FD4377" w:rsidP="00492C8F">
            <w:pPr>
              <w:jc w:val="both"/>
              <w:rPr>
                <w:highlight w:val="yellow"/>
              </w:rPr>
            </w:pPr>
            <w:r w:rsidRPr="00FD4377">
              <w:rPr>
                <w:rFonts w:eastAsiaTheme="minorHAnsi"/>
                <w:noProof/>
              </w:rPr>
              <w:drawing>
                <wp:inline distT="0" distB="0" distL="0" distR="0">
                  <wp:extent cx="3562350" cy="701428"/>
                  <wp:effectExtent l="19050" t="0" r="0" b="0"/>
                  <wp:docPr id="1" name="Рисунок 0" descr="8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1.png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86218" cy="706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FD4377">
              <w:rPr>
                <w:noProof/>
              </w:rPr>
              <w:drawing>
                <wp:inline distT="0" distB="0" distL="0" distR="0">
                  <wp:extent cx="4630497" cy="1151808"/>
                  <wp:effectExtent l="19050" t="0" r="0" b="0"/>
                  <wp:docPr id="2" name="Рисунок 1" descr="8.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2.png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2073" cy="115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66EC7" w:rsidRPr="00C66EC7" w:rsidRDefault="00C66EC7" w:rsidP="00C66EC7">
      <w:pPr>
        <w:spacing w:after="200" w:line="276" w:lineRule="auto"/>
        <w:rPr>
          <w:rFonts w:eastAsiaTheme="minorHAnsi"/>
          <w:lang w:eastAsia="en-US"/>
        </w:rPr>
      </w:pPr>
    </w:p>
    <w:p w:rsidR="00C66EC7" w:rsidRPr="00C66EC7" w:rsidRDefault="00C66EC7" w:rsidP="00C66EC7"/>
    <w:p w:rsidR="0036408D" w:rsidRPr="0036408D" w:rsidRDefault="0036408D" w:rsidP="008B1CE0">
      <w:pPr>
        <w:pStyle w:val="af0"/>
        <w:ind w:left="709"/>
        <w:jc w:val="both"/>
        <w:rPr>
          <w:i/>
          <w:vanish/>
        </w:rPr>
      </w:pPr>
    </w:p>
    <w:p w:rsidR="009D5862" w:rsidRDefault="009D5862" w:rsidP="009D5862">
      <w:pPr>
        <w:pStyle w:val="2"/>
      </w:pPr>
      <w:r>
        <w:t>Критерии, шкалы оценивания</w:t>
      </w:r>
      <w:r w:rsidRPr="00AE5C0C">
        <w:t xml:space="preserve"> </w:t>
      </w:r>
      <w:r>
        <w:t>текущего контроля успеваемости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2410"/>
        <w:gridCol w:w="8080"/>
        <w:gridCol w:w="2055"/>
        <w:gridCol w:w="2056"/>
      </w:tblGrid>
      <w:tr w:rsidR="009D5862" w:rsidRPr="00314BCA" w:rsidTr="00073075">
        <w:trPr>
          <w:trHeight w:val="754"/>
          <w:tblHeader/>
        </w:trPr>
        <w:tc>
          <w:tcPr>
            <w:tcW w:w="2410" w:type="dxa"/>
            <w:vMerge w:val="restart"/>
            <w:shd w:val="clear" w:color="auto" w:fill="DBE5F1" w:themeFill="accent1" w:themeFillTint="33"/>
          </w:tcPr>
          <w:p w:rsidR="009D5862" w:rsidRPr="004A2281" w:rsidRDefault="009D5862" w:rsidP="003226BD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 xml:space="preserve">Наименование оценочного средства </w:t>
            </w:r>
            <w:r w:rsidRPr="004A2281">
              <w:rPr>
                <w:b/>
                <w:spacing w:val="-2"/>
                <w:lang w:val="ru-RU"/>
              </w:rPr>
              <w:t xml:space="preserve">(контрольно-оценочного </w:t>
            </w:r>
            <w:r w:rsidRPr="004A2281">
              <w:rPr>
                <w:b/>
                <w:lang w:val="ru-RU"/>
              </w:rPr>
              <w:t>мероприятия)</w:t>
            </w:r>
          </w:p>
        </w:tc>
        <w:tc>
          <w:tcPr>
            <w:tcW w:w="8080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375731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4111" w:type="dxa"/>
            <w:gridSpan w:val="2"/>
            <w:shd w:val="clear" w:color="auto" w:fill="DBE5F1" w:themeFill="accent1" w:themeFillTint="33"/>
            <w:vAlign w:val="center"/>
          </w:tcPr>
          <w:p w:rsidR="009D5862" w:rsidRPr="00314BCA" w:rsidRDefault="009D5862" w:rsidP="003226BD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073075">
        <w:trPr>
          <w:trHeight w:val="754"/>
          <w:tblHeader/>
        </w:trPr>
        <w:tc>
          <w:tcPr>
            <w:tcW w:w="2410" w:type="dxa"/>
            <w:vMerge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</w:p>
        </w:tc>
        <w:tc>
          <w:tcPr>
            <w:tcW w:w="8080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2055" w:type="dxa"/>
            <w:shd w:val="clear" w:color="auto" w:fill="DBE5F1" w:themeFill="accent1" w:themeFillTint="33"/>
            <w:vAlign w:val="center"/>
          </w:tcPr>
          <w:p w:rsidR="009D5862" w:rsidRDefault="009D5862" w:rsidP="00FE07EA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 w:val="restart"/>
          </w:tcPr>
          <w:p w:rsidR="008A3CD9" w:rsidRPr="00C328B2" w:rsidRDefault="00C30A6E" w:rsidP="008A3CD9">
            <w:pPr>
              <w:pStyle w:val="TableParagraph"/>
              <w:rPr>
                <w:iCs/>
              </w:rPr>
            </w:pPr>
            <w:r>
              <w:rPr>
                <w:iCs/>
                <w:lang w:val="ru-RU"/>
              </w:rPr>
              <w:t>Контрольная работа</w:t>
            </w:r>
          </w:p>
          <w:p w:rsidR="009D5862" w:rsidRPr="0082635B" w:rsidRDefault="009D5862" w:rsidP="00FC1ACA">
            <w:pPr>
              <w:pStyle w:val="TableParagraph"/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C328B2">
              <w:rPr>
                <w:iCs/>
                <w:lang w:val="ru-RU"/>
              </w:rPr>
              <w:t xml:space="preserve">Обучающийся демонстрирует грамотное решение всех задач, использование правильных методов решения при незначительных вычислительных погрешностях (арифметических ошибках);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13 – 15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Продемонстрировано использование правильных методов при решении задач при наличии существенных ошибок в 1-2 из них;</w:t>
            </w:r>
            <w:r w:rsidR="00B73243" w:rsidRPr="00C328B2">
              <w:rPr>
                <w:iCs/>
              </w:rPr>
              <w:t xml:space="preserve"> 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8 – 12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йся использует верные методы решения, но правильные ответы в большинстве случаев (в том числе из-за арифметических ошибок) отсутствуют;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4 – 7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2410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8080" w:type="dxa"/>
          </w:tcPr>
          <w:p w:rsidR="009D5862" w:rsidRPr="00C328B2" w:rsidRDefault="009D5862" w:rsidP="00FC1ACA">
            <w:pPr>
              <w:rPr>
                <w:iCs/>
              </w:rPr>
            </w:pPr>
            <w:r w:rsidRPr="00C328B2">
              <w:rPr>
                <w:iCs/>
              </w:rPr>
              <w:t>Обучающимся использованы неверные методы решения, отсутствуют верные ответы.</w:t>
            </w:r>
          </w:p>
        </w:tc>
        <w:tc>
          <w:tcPr>
            <w:tcW w:w="2055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0 – 3 баллов</w:t>
            </w:r>
          </w:p>
        </w:tc>
        <w:tc>
          <w:tcPr>
            <w:tcW w:w="2056" w:type="dxa"/>
          </w:tcPr>
          <w:p w:rsidR="009D5862" w:rsidRPr="00C328B2" w:rsidRDefault="009D5862" w:rsidP="00FC1ACA">
            <w:pPr>
              <w:jc w:val="center"/>
              <w:rPr>
                <w:iCs/>
              </w:rPr>
            </w:pPr>
            <w:r w:rsidRPr="00C328B2">
              <w:rPr>
                <w:iCs/>
              </w:rPr>
              <w:t>2</w:t>
            </w:r>
          </w:p>
        </w:tc>
      </w:tr>
    </w:tbl>
    <w:p w:rsidR="00E705FF" w:rsidRPr="00422A7E" w:rsidRDefault="00E705FF" w:rsidP="00E705FF">
      <w:pPr>
        <w:pStyle w:val="2"/>
        <w:rPr>
          <w:i/>
        </w:rPr>
      </w:pPr>
      <w:r>
        <w:lastRenderedPageBreak/>
        <w:t>Промежуточная аттестация</w:t>
      </w:r>
      <w:r w:rsidR="00D033FF">
        <w:t>:</w:t>
      </w:r>
    </w:p>
    <w:tbl>
      <w:tblPr>
        <w:tblStyle w:val="a8"/>
        <w:tblW w:w="14601" w:type="dxa"/>
        <w:tblInd w:w="108" w:type="dxa"/>
        <w:tblLook w:val="04A0" w:firstRow="1" w:lastRow="0" w:firstColumn="1" w:lastColumn="0" w:noHBand="0" w:noVBand="1"/>
      </w:tblPr>
      <w:tblGrid>
        <w:gridCol w:w="3261"/>
        <w:gridCol w:w="11340"/>
      </w:tblGrid>
      <w:tr w:rsidR="002C4687" w:rsidTr="002C4687">
        <w:trPr>
          <w:trHeight w:val="493"/>
        </w:trPr>
        <w:tc>
          <w:tcPr>
            <w:tcW w:w="3261" w:type="dxa"/>
            <w:shd w:val="clear" w:color="auto" w:fill="DBE5F1" w:themeFill="accent1" w:themeFillTint="33"/>
            <w:vAlign w:val="center"/>
          </w:tcPr>
          <w:p w:rsidR="002C4687" w:rsidRPr="00A80E2B" w:rsidRDefault="002C4687" w:rsidP="0009260A">
            <w:pPr>
              <w:pStyle w:val="af0"/>
              <w:ind w:left="0"/>
              <w:jc w:val="center"/>
              <w:rPr>
                <w:b/>
              </w:rPr>
            </w:pPr>
            <w:r w:rsidRPr="00A80E2B">
              <w:rPr>
                <w:b/>
              </w:rPr>
              <w:t>Форма промежуточной аттестации</w:t>
            </w:r>
          </w:p>
        </w:tc>
        <w:tc>
          <w:tcPr>
            <w:tcW w:w="11340" w:type="dxa"/>
            <w:shd w:val="clear" w:color="auto" w:fill="DBE5F1" w:themeFill="accent1" w:themeFillTint="33"/>
            <w:vAlign w:val="center"/>
          </w:tcPr>
          <w:p w:rsid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Типовые контрольные задания и иные материалы</w:t>
            </w:r>
          </w:p>
          <w:p w:rsidR="002C4687" w:rsidRPr="002C4687" w:rsidRDefault="002C4687" w:rsidP="002C4687">
            <w:pPr>
              <w:pStyle w:val="af0"/>
              <w:ind w:left="0"/>
              <w:jc w:val="center"/>
              <w:rPr>
                <w:b/>
                <w:bCs/>
              </w:rPr>
            </w:pPr>
            <w:r w:rsidRPr="00A80E2B">
              <w:rPr>
                <w:b/>
                <w:bCs/>
              </w:rPr>
              <w:t>для проведения промежуточной аттестации:</w:t>
            </w:r>
          </w:p>
        </w:tc>
      </w:tr>
      <w:tr w:rsidR="00070BC2" w:rsidTr="002C4687">
        <w:tc>
          <w:tcPr>
            <w:tcW w:w="3261" w:type="dxa"/>
          </w:tcPr>
          <w:p w:rsidR="00070BC2" w:rsidRPr="00A80E2B" w:rsidRDefault="00B92865" w:rsidP="00B92865">
            <w:pPr>
              <w:jc w:val="both"/>
              <w:rPr>
                <w:i/>
              </w:rPr>
            </w:pPr>
            <w:r>
              <w:rPr>
                <w:iCs/>
              </w:rPr>
              <w:t>Зачет</w:t>
            </w:r>
            <w:r w:rsidR="00EF1CB9">
              <w:rPr>
                <w:iCs/>
              </w:rPr>
              <w:t xml:space="preserve"> </w:t>
            </w:r>
            <w:r w:rsidR="00070BC2" w:rsidRPr="00070BC2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="00070BC2" w:rsidRPr="00070BC2">
              <w:rPr>
                <w:iCs/>
              </w:rPr>
              <w:t xml:space="preserve"> форме по билетам</w:t>
            </w:r>
          </w:p>
        </w:tc>
        <w:tc>
          <w:tcPr>
            <w:tcW w:w="11340" w:type="dxa"/>
          </w:tcPr>
          <w:p w:rsidR="00070BC2" w:rsidRPr="00B92865" w:rsidRDefault="004C65CD" w:rsidP="00070BC2">
            <w:pPr>
              <w:jc w:val="both"/>
              <w:rPr>
                <w:b/>
                <w:bCs/>
                <w:highlight w:val="yellow"/>
              </w:rPr>
            </w:pPr>
            <w:r w:rsidRPr="004C65CD">
              <w:rPr>
                <w:b/>
                <w:bCs/>
              </w:rPr>
              <w:t>Билет</w:t>
            </w:r>
            <w:r w:rsidR="00070BC2" w:rsidRPr="004C65CD">
              <w:rPr>
                <w:b/>
                <w:bCs/>
              </w:rPr>
              <w:t>:</w:t>
            </w:r>
          </w:p>
          <w:p w:rsidR="005D4002" w:rsidRPr="004C65CD" w:rsidRDefault="004C65CD" w:rsidP="004C65CD">
            <w:pPr>
              <w:rPr>
                <w:bCs/>
                <w:iCs/>
                <w:szCs w:val="28"/>
              </w:rPr>
            </w:pPr>
            <w:r>
              <w:rPr>
                <w:b/>
                <w:bCs/>
                <w:i/>
                <w:iCs/>
                <w:szCs w:val="28"/>
              </w:rPr>
              <w:t xml:space="preserve">Задача  </w:t>
            </w:r>
            <w:r>
              <w:rPr>
                <w:bCs/>
                <w:iCs/>
                <w:szCs w:val="28"/>
              </w:rPr>
              <w:t>Разложить в ряд Фурье функцию, заданную на [</w:t>
            </w:r>
            <w:r w:rsidRPr="005B22CD">
              <w:rPr>
                <w:bCs/>
                <w:iCs/>
                <w:szCs w:val="28"/>
              </w:rPr>
              <w:t>0,</w:t>
            </w:r>
            <w:r>
              <w:rPr>
                <w:bCs/>
                <w:iCs/>
                <w:szCs w:val="28"/>
              </w:rPr>
              <w:t>4]  по синусам</w:t>
            </w:r>
            <w:r w:rsidRPr="005B22CD">
              <w:rPr>
                <w:bCs/>
                <w:iCs/>
                <w:szCs w:val="28"/>
              </w:rPr>
              <w:t>:</w:t>
            </w:r>
            <w:r w:rsidRPr="002D301A">
              <w:rPr>
                <w:b/>
                <w:bCs/>
                <w:i/>
                <w:iCs/>
                <w:position w:val="-14"/>
                <w:szCs w:val="28"/>
              </w:rPr>
              <w:object w:dxaOrig="2060" w:dyaOrig="400">
                <v:shape id="_x0000_i1046" type="#_x0000_t75" style="width:96.6pt;height:18.6pt" o:ole="">
                  <v:imagedata r:id="rId40" o:title=""/>
                </v:shape>
                <o:OLEObject Type="Embed" ProgID="Equation.DSMT4" ShapeID="_x0000_i1046" DrawAspect="Content" ObjectID="_1705137510" r:id="rId44"/>
              </w:object>
            </w:r>
          </w:p>
          <w:p w:rsidR="005D4002" w:rsidRPr="005D4002" w:rsidRDefault="004C65CD" w:rsidP="005D4002">
            <w:pPr>
              <w:jc w:val="both"/>
              <w:rPr>
                <w:b/>
                <w:bCs/>
              </w:rPr>
            </w:pPr>
            <w:r w:rsidRPr="004C65CD">
              <w:rPr>
                <w:b/>
                <w:bCs/>
                <w:noProof/>
              </w:rPr>
              <w:drawing>
                <wp:inline distT="0" distB="0" distL="0" distR="0">
                  <wp:extent cx="3476625" cy="684549"/>
                  <wp:effectExtent l="19050" t="0" r="0" b="0"/>
                  <wp:docPr id="3" name="Рисунок 0" descr="8.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1.png"/>
                          <pic:cNvPicPr/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99919" cy="68913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070BC2" w:rsidRPr="00A80E2B" w:rsidRDefault="004C65CD" w:rsidP="00070BC2">
            <w:pPr>
              <w:jc w:val="both"/>
              <w:rPr>
                <w:i/>
              </w:rPr>
            </w:pPr>
            <w:r w:rsidRPr="004C65CD">
              <w:rPr>
                <w:i/>
                <w:noProof/>
              </w:rPr>
              <w:drawing>
                <wp:inline distT="0" distB="0" distL="0" distR="0">
                  <wp:extent cx="4630497" cy="1151808"/>
                  <wp:effectExtent l="19050" t="0" r="0" b="0"/>
                  <wp:docPr id="4" name="Рисунок 1" descr="8.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8.2.png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642073" cy="11546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D5862" w:rsidRDefault="009D5862" w:rsidP="00DE6449">
      <w:pPr>
        <w:pStyle w:val="2"/>
      </w:pPr>
      <w:r>
        <w:t>Критерии, шкалы оценивания</w:t>
      </w:r>
      <w:r w:rsidRPr="00AE5C0C">
        <w:t xml:space="preserve"> </w:t>
      </w:r>
      <w:r>
        <w:t xml:space="preserve">промежуточной аттестации </w:t>
      </w:r>
      <w:r w:rsidR="009B4BCD">
        <w:t>учебной дисциплины</w:t>
      </w:r>
      <w:r>
        <w:t>:</w:t>
      </w:r>
    </w:p>
    <w:tbl>
      <w:tblPr>
        <w:tblStyle w:val="a8"/>
        <w:tblW w:w="14601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3828"/>
        <w:gridCol w:w="6945"/>
        <w:gridCol w:w="1772"/>
        <w:gridCol w:w="638"/>
        <w:gridCol w:w="1418"/>
      </w:tblGrid>
      <w:tr w:rsidR="009D5862" w:rsidRPr="00314BCA" w:rsidTr="002C4687">
        <w:trPr>
          <w:trHeight w:val="521"/>
          <w:tblHeader/>
        </w:trPr>
        <w:tc>
          <w:tcPr>
            <w:tcW w:w="3828" w:type="dxa"/>
            <w:shd w:val="clear" w:color="auto" w:fill="DBE5F1" w:themeFill="accent1" w:themeFillTint="33"/>
            <w:vAlign w:val="center"/>
          </w:tcPr>
          <w:p w:rsidR="009D5862" w:rsidRPr="004A2281" w:rsidRDefault="009D5862" w:rsidP="002C4687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1D1854">
              <w:rPr>
                <w:b/>
                <w:lang w:val="ru-RU"/>
              </w:rPr>
              <w:t>Форма промежуточной аттестации</w:t>
            </w:r>
          </w:p>
        </w:tc>
        <w:tc>
          <w:tcPr>
            <w:tcW w:w="6945" w:type="dxa"/>
            <w:vMerge w:val="restart"/>
            <w:shd w:val="clear" w:color="auto" w:fill="DBE5F1" w:themeFill="accent1" w:themeFillTint="33"/>
            <w:vAlign w:val="center"/>
          </w:tcPr>
          <w:p w:rsidR="009D5862" w:rsidRPr="00314BCA" w:rsidRDefault="009D5862" w:rsidP="00A52143">
            <w:pPr>
              <w:pStyle w:val="TableParagraph"/>
              <w:ind w:left="872"/>
              <w:rPr>
                <w:b/>
              </w:rPr>
            </w:pPr>
            <w:r w:rsidRPr="00314BCA">
              <w:rPr>
                <w:b/>
              </w:rPr>
              <w:t>Критерии оценивания</w:t>
            </w:r>
          </w:p>
        </w:tc>
        <w:tc>
          <w:tcPr>
            <w:tcW w:w="3828" w:type="dxa"/>
            <w:gridSpan w:val="3"/>
            <w:shd w:val="clear" w:color="auto" w:fill="DBE5F1" w:themeFill="accent1" w:themeFillTint="33"/>
            <w:vAlign w:val="center"/>
          </w:tcPr>
          <w:p w:rsidR="009D5862" w:rsidRPr="00314BCA" w:rsidRDefault="009D5862" w:rsidP="00327EAE">
            <w:pPr>
              <w:jc w:val="center"/>
              <w:rPr>
                <w:b/>
              </w:rPr>
            </w:pPr>
            <w:r>
              <w:rPr>
                <w:b/>
              </w:rPr>
              <w:t>Ш</w:t>
            </w:r>
            <w:r w:rsidRPr="00314BCA">
              <w:rPr>
                <w:b/>
              </w:rPr>
              <w:t>калы оценивания</w:t>
            </w:r>
          </w:p>
        </w:tc>
      </w:tr>
      <w:tr w:rsidR="009D5862" w:rsidRPr="00314BCA" w:rsidTr="00C04154">
        <w:trPr>
          <w:trHeight w:val="557"/>
          <w:tblHeader/>
        </w:trPr>
        <w:tc>
          <w:tcPr>
            <w:tcW w:w="3828" w:type="dxa"/>
            <w:shd w:val="clear" w:color="auto" w:fill="DBE5F1" w:themeFill="accent1" w:themeFillTint="33"/>
          </w:tcPr>
          <w:p w:rsidR="009D5862" w:rsidRPr="004A2281" w:rsidRDefault="009D5862" w:rsidP="00FC1ACA">
            <w:pPr>
              <w:pStyle w:val="TableParagraph"/>
              <w:ind w:left="204" w:right="194" w:firstLine="1"/>
              <w:jc w:val="center"/>
              <w:rPr>
                <w:b/>
                <w:lang w:val="ru-RU"/>
              </w:rPr>
            </w:pPr>
            <w:r w:rsidRPr="004A2281">
              <w:rPr>
                <w:b/>
                <w:lang w:val="ru-RU"/>
              </w:rPr>
              <w:t>Наименование оценочного средства</w:t>
            </w:r>
          </w:p>
        </w:tc>
        <w:tc>
          <w:tcPr>
            <w:tcW w:w="6945" w:type="dxa"/>
            <w:vMerge/>
            <w:shd w:val="clear" w:color="auto" w:fill="DBE5F1" w:themeFill="accent1" w:themeFillTint="33"/>
          </w:tcPr>
          <w:p w:rsidR="009D5862" w:rsidRPr="00314BCA" w:rsidRDefault="009D5862" w:rsidP="00FC1ACA">
            <w:pPr>
              <w:pStyle w:val="TableParagraph"/>
              <w:ind w:left="872"/>
              <w:rPr>
                <w:b/>
              </w:rPr>
            </w:pPr>
          </w:p>
        </w:tc>
        <w:tc>
          <w:tcPr>
            <w:tcW w:w="1772" w:type="dxa"/>
            <w:shd w:val="clear" w:color="auto" w:fill="DBE5F1" w:themeFill="accent1" w:themeFillTint="33"/>
            <w:vAlign w:val="center"/>
          </w:tcPr>
          <w:p w:rsidR="009D5862" w:rsidRDefault="009D5862" w:rsidP="00327EAE">
            <w:pPr>
              <w:jc w:val="center"/>
              <w:rPr>
                <w:b/>
              </w:rPr>
            </w:pPr>
            <w:r>
              <w:rPr>
                <w:b/>
                <w:bCs/>
                <w:iCs/>
                <w:sz w:val="20"/>
                <w:szCs w:val="20"/>
              </w:rPr>
              <w:t>100-</w:t>
            </w:r>
            <w:r w:rsidRPr="00314BCA">
              <w:rPr>
                <w:b/>
                <w:bCs/>
                <w:iCs/>
                <w:sz w:val="20"/>
                <w:szCs w:val="20"/>
              </w:rPr>
              <w:t>балльная система</w:t>
            </w:r>
          </w:p>
        </w:tc>
        <w:tc>
          <w:tcPr>
            <w:tcW w:w="2056" w:type="dxa"/>
            <w:gridSpan w:val="2"/>
            <w:shd w:val="clear" w:color="auto" w:fill="DBE5F1" w:themeFill="accent1" w:themeFillTint="33"/>
            <w:vAlign w:val="center"/>
          </w:tcPr>
          <w:p w:rsidR="009D5862" w:rsidRDefault="009D5862" w:rsidP="0018060A">
            <w:pPr>
              <w:jc w:val="center"/>
              <w:rPr>
                <w:b/>
              </w:rPr>
            </w:pPr>
            <w:r w:rsidRPr="00314BCA">
              <w:rPr>
                <w:b/>
                <w:bCs/>
                <w:iCs/>
                <w:sz w:val="20"/>
                <w:szCs w:val="20"/>
              </w:rPr>
              <w:t>Пятибалльная система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65% - 8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3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  <w:color w:val="000000"/>
              </w:rPr>
              <w:t>41% - 64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82635B" w:rsidRDefault="009D5862" w:rsidP="00FC1ACA">
            <w:pPr>
              <w:rPr>
                <w:i/>
              </w:rPr>
            </w:pPr>
          </w:p>
        </w:tc>
        <w:tc>
          <w:tcPr>
            <w:tcW w:w="6945" w:type="dxa"/>
            <w:vMerge/>
          </w:tcPr>
          <w:p w:rsidR="009D5862" w:rsidRPr="00717DB3" w:rsidRDefault="009D5862" w:rsidP="00FC1ACA">
            <w:pPr>
              <w:rPr>
                <w:i/>
              </w:rPr>
            </w:pPr>
          </w:p>
        </w:tc>
        <w:tc>
          <w:tcPr>
            <w:tcW w:w="1772" w:type="dxa"/>
          </w:tcPr>
          <w:p w:rsidR="009D5862" w:rsidRPr="00AA5DA9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63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2</w:t>
            </w:r>
          </w:p>
        </w:tc>
        <w:tc>
          <w:tcPr>
            <w:tcW w:w="1418" w:type="dxa"/>
          </w:tcPr>
          <w:p w:rsidR="009D5862" w:rsidRPr="00327EAE" w:rsidRDefault="009D5862" w:rsidP="00FC1ACA">
            <w:pPr>
              <w:jc w:val="center"/>
              <w:rPr>
                <w:iCs/>
              </w:rPr>
            </w:pPr>
            <w:r w:rsidRPr="00327EAE">
              <w:rPr>
                <w:iCs/>
              </w:rPr>
              <w:t>40% и менее 40%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 w:val="restart"/>
          </w:tcPr>
          <w:p w:rsidR="009D5862" w:rsidRPr="00EF0A68" w:rsidRDefault="00492C8F" w:rsidP="00FC1ACA">
            <w:pPr>
              <w:rPr>
                <w:iCs/>
              </w:rPr>
            </w:pPr>
            <w:r>
              <w:rPr>
                <w:iCs/>
              </w:rPr>
              <w:t>Зачет</w:t>
            </w:r>
            <w:r w:rsidR="004A1C75">
              <w:rPr>
                <w:iCs/>
              </w:rPr>
              <w:t xml:space="preserve"> </w:t>
            </w:r>
            <w:r w:rsidR="009D5862" w:rsidRPr="00EF0A68">
              <w:rPr>
                <w:iCs/>
              </w:rPr>
              <w:t xml:space="preserve">в </w:t>
            </w:r>
            <w:r>
              <w:rPr>
                <w:iCs/>
              </w:rPr>
              <w:t>письменной</w:t>
            </w:r>
            <w:r w:rsidR="004C65CD">
              <w:rPr>
                <w:iCs/>
              </w:rPr>
              <w:t xml:space="preserve"> и устной</w:t>
            </w:r>
            <w:r w:rsidR="009D5862" w:rsidRPr="00EF0A68">
              <w:rPr>
                <w:iCs/>
              </w:rPr>
              <w:t xml:space="preserve"> форме по билетам</w:t>
            </w:r>
          </w:p>
          <w:p w:rsidR="009D5862" w:rsidRPr="00503BB8" w:rsidRDefault="009D5862" w:rsidP="00FC1ACA">
            <w:pPr>
              <w:pStyle w:val="TableParagraph"/>
              <w:rPr>
                <w:iCs/>
                <w:lang w:val="ru-RU"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бучающийся: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демонстрирует знания</w:t>
            </w:r>
            <w:r w:rsidR="00503BB8">
              <w:rPr>
                <w:iCs/>
                <w:lang w:val="ru-RU"/>
              </w:rPr>
              <w:t>,</w:t>
            </w:r>
            <w:r w:rsidRPr="00EF0A68">
              <w:rPr>
                <w:iCs/>
                <w:lang w:val="ru-RU"/>
              </w:rPr>
              <w:t xml:space="preserve"> отличающиеся глубиной и содержательностью, дает полный исчерпывающий ответ, как на основные вопросы билета, так и на дополнительны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ладеет научными понятиями, ведет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диалог и вступает в научную дискуссию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lastRenderedPageBreak/>
              <w:t>способен к интеграции знаний по определенной теме, структурированию ответа, к анализу положений существующих теорий, научных школ, направлений по вопросу билета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логично и доказательно раскрывает проблему, предложенную в билете;</w:t>
            </w:r>
          </w:p>
          <w:p w:rsidR="009D5862" w:rsidRPr="00EF0A68" w:rsidRDefault="009D5862" w:rsidP="001368C6">
            <w:pPr>
              <w:pStyle w:val="TableParagraph"/>
              <w:numPr>
                <w:ilvl w:val="0"/>
                <w:numId w:val="26"/>
              </w:numPr>
              <w:tabs>
                <w:tab w:val="left" w:pos="459"/>
              </w:tabs>
              <w:ind w:left="0" w:firstLine="0"/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свободно выполняет практические задания повышенной сложности, предусмотренные программой, демонстрирует системную работу с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основной</w:t>
            </w:r>
            <w:r w:rsidR="00B73243" w:rsidRPr="00EF0A68">
              <w:rPr>
                <w:iCs/>
                <w:lang w:val="ru-RU"/>
              </w:rPr>
              <w:t xml:space="preserve"> </w:t>
            </w:r>
            <w:r w:rsidRPr="00EF0A68">
              <w:rPr>
                <w:iCs/>
                <w:lang w:val="ru-RU"/>
              </w:rPr>
              <w:t>и дополнительной литературой.</w:t>
            </w:r>
          </w:p>
          <w:p w:rsidR="009D5862" w:rsidRPr="00EF0A68" w:rsidRDefault="009D5862" w:rsidP="00FC1ACA">
            <w:pPr>
              <w:pStyle w:val="TableParagraph"/>
              <w:tabs>
                <w:tab w:val="left" w:pos="469"/>
              </w:tabs>
              <w:rPr>
                <w:iCs/>
                <w:lang w:val="ru-RU"/>
              </w:rPr>
            </w:pPr>
            <w:r w:rsidRPr="00EF0A68">
              <w:rPr>
                <w:iCs/>
                <w:lang w:val="ru-RU"/>
              </w:rPr>
              <w:t>Ответ не содержит фактических ошибок и характеризуется глубиной, полнотой, уверенностью суждений, иллюстрируется примерами, в том числе из собственной практики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5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показывает достаточное знание учебного материала, но допускает несущественные фактические ошибки, которые способен исправить самостоятельно, благодаря наводящему вопросу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раскрыта проблема по одному из вопросов билет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недостаточно логично построено изложение вопроса;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>успешно выполняет предусмотренные в программе практические задания средней сложности, активно работает с основной литературой,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7"/>
              </w:numPr>
              <w:tabs>
                <w:tab w:val="left" w:pos="429"/>
              </w:tabs>
              <w:ind w:left="0" w:firstLine="0"/>
              <w:rPr>
                <w:iCs/>
              </w:rPr>
            </w:pPr>
            <w:r w:rsidRPr="00EF0A68">
              <w:rPr>
                <w:iCs/>
              </w:rPr>
              <w:t xml:space="preserve">демонстрирует, в целом, системный подход к решению практических задач, к самостоятельному пополнению и обновлению знаний в ходе дальнейшей учебной работы и профессиональной деятельности. 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В ответе раскрыто, в основном, содержание билета, имеются неточности при ответе на дополнительные вопросы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4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EF0A68" w:rsidRDefault="009D5862" w:rsidP="00FC1ACA">
            <w:pPr>
              <w:rPr>
                <w:iCs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:</w:t>
            </w:r>
          </w:p>
          <w:p w:rsidR="009D5862" w:rsidRPr="00EF0A68" w:rsidRDefault="009D5862" w:rsidP="001368C6">
            <w:pPr>
              <w:pStyle w:val="af0"/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 xml:space="preserve">показывает </w:t>
            </w:r>
            <w:r w:rsidRPr="00EF0A68">
              <w:rPr>
                <w:rFonts w:eastAsia="Times New Roman"/>
                <w:iCs/>
                <w:color w:val="000000"/>
              </w:rPr>
              <w:t>знания фрагментарного характера, которые отличаются поверхностностью и малой содержательностью, допускает фактические грубые ошибки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rFonts w:eastAsia="Times New Roman"/>
                <w:iCs/>
                <w:color w:val="000000"/>
              </w:rPr>
              <w:t xml:space="preserve">не может обосновать закономерности и принципы, объяснить </w:t>
            </w:r>
            <w:r w:rsidRPr="00EF0A68">
              <w:rPr>
                <w:rFonts w:eastAsia="Times New Roman"/>
                <w:iCs/>
                <w:color w:val="000000"/>
              </w:rPr>
              <w:lastRenderedPageBreak/>
              <w:t>факты, нарушена логика изложения, отсутствует осмысленность представляемого материала, представления о межпредметных связях слабые;</w:t>
            </w:r>
          </w:p>
          <w:p w:rsidR="009D5862" w:rsidRPr="00EF0A68" w:rsidRDefault="009D5862" w:rsidP="001368C6">
            <w:pPr>
              <w:numPr>
                <w:ilvl w:val="0"/>
                <w:numId w:val="28"/>
              </w:numPr>
              <w:tabs>
                <w:tab w:val="left" w:pos="444"/>
              </w:tabs>
              <w:ind w:left="0" w:firstLine="0"/>
              <w:rPr>
                <w:rFonts w:eastAsia="Times New Roman"/>
                <w:iCs/>
                <w:color w:val="000000"/>
              </w:rPr>
            </w:pPr>
            <w:r w:rsidRPr="00EF0A68">
              <w:rPr>
                <w:iCs/>
              </w:rPr>
              <w:t>справляется с выполнением практических заданий, предусмотренных программой, знаком с основной литературой, рекомендованной программой, допускает погрешности и ошибки при теоретических ответах и в ходе практической работы.</w:t>
            </w:r>
          </w:p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rFonts w:eastAsia="Times New Roman"/>
                <w:iCs/>
                <w:color w:val="000000"/>
              </w:rPr>
              <w:t>Содержание билета раскрыто слабо, имеются неточности при ответе на основные и дополнительные вопросы билета, ответ носит репродуктивный характер</w:t>
            </w:r>
            <w:r w:rsidRPr="00EF0A68">
              <w:rPr>
                <w:iCs/>
              </w:rPr>
              <w:t>. Неуверенно, с большими затруднениями реш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>практические задачи или не справляется с ними самостоятельно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3</w:t>
            </w:r>
          </w:p>
        </w:tc>
      </w:tr>
      <w:tr w:rsidR="009D5862" w:rsidRPr="00314BCA" w:rsidTr="00073075">
        <w:trPr>
          <w:trHeight w:val="283"/>
        </w:trPr>
        <w:tc>
          <w:tcPr>
            <w:tcW w:w="3828" w:type="dxa"/>
            <w:vMerge/>
          </w:tcPr>
          <w:p w:rsidR="009D5862" w:rsidRPr="001D45D6" w:rsidRDefault="009D5862" w:rsidP="00FC1ACA">
            <w:pPr>
              <w:rPr>
                <w:i/>
              </w:rPr>
            </w:pPr>
          </w:p>
        </w:tc>
        <w:tc>
          <w:tcPr>
            <w:tcW w:w="6945" w:type="dxa"/>
          </w:tcPr>
          <w:p w:rsidR="009D5862" w:rsidRPr="00EF0A68" w:rsidRDefault="009D5862" w:rsidP="00FC1ACA">
            <w:pPr>
              <w:rPr>
                <w:iCs/>
              </w:rPr>
            </w:pPr>
            <w:r w:rsidRPr="00EF0A68">
              <w:rPr>
                <w:iCs/>
              </w:rPr>
              <w:t>Обучающийся, обнаруживает существенные пробелы в знаниях основного учебного материала, допускает</w:t>
            </w:r>
            <w:r w:rsidR="00B73243" w:rsidRPr="00EF0A68">
              <w:rPr>
                <w:iCs/>
              </w:rPr>
              <w:t xml:space="preserve"> </w:t>
            </w:r>
            <w:r w:rsidRPr="00EF0A68">
              <w:rPr>
                <w:iCs/>
              </w:rPr>
              <w:t xml:space="preserve">принципиальные ошибки в выполнении предусмотренных программой практических заданий. </w:t>
            </w:r>
          </w:p>
          <w:p w:rsidR="009D5862" w:rsidRPr="001D45D6" w:rsidRDefault="009D5862" w:rsidP="00FC1ACA">
            <w:pPr>
              <w:rPr>
                <w:i/>
              </w:rPr>
            </w:pPr>
            <w:r w:rsidRPr="00EF0A68">
              <w:rPr>
                <w:iCs/>
              </w:rPr>
              <w:t>На большую часть дополнительных вопросов по содержанию экзамена затрудняется дать ответ или не дает верных ответов.</w:t>
            </w:r>
          </w:p>
        </w:tc>
        <w:tc>
          <w:tcPr>
            <w:tcW w:w="1772" w:type="dxa"/>
          </w:tcPr>
          <w:p w:rsidR="009D5862" w:rsidRPr="001D45D6" w:rsidRDefault="009D5862" w:rsidP="00FC1ACA">
            <w:pPr>
              <w:jc w:val="center"/>
              <w:rPr>
                <w:i/>
              </w:rPr>
            </w:pPr>
          </w:p>
        </w:tc>
        <w:tc>
          <w:tcPr>
            <w:tcW w:w="2056" w:type="dxa"/>
            <w:gridSpan w:val="2"/>
          </w:tcPr>
          <w:p w:rsidR="009D5862" w:rsidRPr="00EF0A68" w:rsidRDefault="009D5862" w:rsidP="00FC1ACA">
            <w:pPr>
              <w:jc w:val="center"/>
              <w:rPr>
                <w:iCs/>
              </w:rPr>
            </w:pPr>
            <w:r w:rsidRPr="00EF0A68">
              <w:rPr>
                <w:iCs/>
              </w:rPr>
              <w:t>2</w:t>
            </w:r>
          </w:p>
        </w:tc>
      </w:tr>
    </w:tbl>
    <w:p w:rsidR="0074391A" w:rsidRPr="0074391A" w:rsidRDefault="0074391A" w:rsidP="0074391A"/>
    <w:p w:rsidR="003C57C1" w:rsidRDefault="003C57C1" w:rsidP="00936AAE">
      <w:pPr>
        <w:pStyle w:val="1"/>
        <w:rPr>
          <w:rFonts w:eastAsiaTheme="minorEastAsia"/>
          <w:szCs w:val="24"/>
        </w:rPr>
        <w:sectPr w:rsidR="003C57C1" w:rsidSect="00A55483">
          <w:pgSz w:w="16838" w:h="11906" w:orient="landscape" w:code="9"/>
          <w:pgMar w:top="567" w:right="1134" w:bottom="1701" w:left="1134" w:header="709" w:footer="709" w:gutter="0"/>
          <w:cols w:space="708"/>
          <w:titlePg/>
          <w:docGrid w:linePitch="360"/>
        </w:sectPr>
      </w:pPr>
    </w:p>
    <w:p w:rsidR="00936AAE" w:rsidRDefault="00721E06" w:rsidP="00721E06">
      <w:pPr>
        <w:pStyle w:val="2"/>
      </w:pPr>
      <w:r>
        <w:lastRenderedPageBreak/>
        <w:t>С</w:t>
      </w:r>
      <w:r w:rsidRPr="00721E06">
        <w:t>истем</w:t>
      </w:r>
      <w:r w:rsidR="00763B96">
        <w:t>а</w:t>
      </w:r>
      <w:r w:rsidRPr="00721E06">
        <w:t xml:space="preserve"> оценивания результатов </w:t>
      </w:r>
      <w:r>
        <w:t xml:space="preserve">текущего контроля и </w:t>
      </w:r>
      <w:r w:rsidRPr="00721E06">
        <w:t>промежуточной аттестации</w:t>
      </w:r>
      <w:r>
        <w:t>.</w:t>
      </w:r>
    </w:p>
    <w:p w:rsidR="005D388C" w:rsidRPr="00B0418F" w:rsidRDefault="005D388C" w:rsidP="005D388C">
      <w:pPr>
        <w:ind w:firstLine="709"/>
        <w:rPr>
          <w:rFonts w:eastAsia="MS Mincho"/>
          <w:iCs/>
          <w:sz w:val="24"/>
          <w:szCs w:val="24"/>
        </w:rPr>
      </w:pPr>
      <w:r w:rsidRPr="00B0418F">
        <w:rPr>
          <w:rFonts w:eastAsia="MS Mincho"/>
          <w:iCs/>
          <w:sz w:val="24"/>
          <w:szCs w:val="24"/>
        </w:rPr>
        <w:t>Оценка по дисциплине выставля</w:t>
      </w:r>
      <w:r>
        <w:rPr>
          <w:rFonts w:eastAsia="MS Mincho"/>
          <w:iCs/>
          <w:sz w:val="24"/>
          <w:szCs w:val="24"/>
        </w:rPr>
        <w:t>е</w:t>
      </w:r>
      <w:r w:rsidRPr="00B0418F">
        <w:rPr>
          <w:rFonts w:eastAsia="MS Mincho"/>
          <w:iCs/>
          <w:sz w:val="24"/>
          <w:szCs w:val="24"/>
        </w:rPr>
        <w:t>тся обучающемуся с учётом результатов текущей и промежуточной аттестации.</w:t>
      </w:r>
    </w:p>
    <w:p w:rsidR="002A2399" w:rsidRPr="002A2399" w:rsidRDefault="002A2399" w:rsidP="002A2399"/>
    <w:tbl>
      <w:tblPr>
        <w:tblW w:w="9639" w:type="dxa"/>
        <w:tblInd w:w="4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40" w:type="dxa"/>
          <w:right w:w="40" w:type="dxa"/>
        </w:tblCellMar>
        <w:tblLook w:val="0000" w:firstRow="0" w:lastRow="0" w:firstColumn="0" w:lastColumn="0" w:noHBand="0" w:noVBand="0"/>
      </w:tblPr>
      <w:tblGrid>
        <w:gridCol w:w="3686"/>
        <w:gridCol w:w="2835"/>
        <w:gridCol w:w="3118"/>
      </w:tblGrid>
      <w:tr w:rsidR="00154655" w:rsidRPr="008448CC" w:rsidTr="00154655">
        <w:trPr>
          <w:trHeight w:val="340"/>
        </w:trPr>
        <w:tc>
          <w:tcPr>
            <w:tcW w:w="3686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 w:rsidRPr="00E15B3E">
              <w:rPr>
                <w:b/>
                <w:bCs/>
                <w:iCs/>
              </w:rPr>
              <w:t>Форма контроля</w:t>
            </w:r>
          </w:p>
        </w:tc>
        <w:tc>
          <w:tcPr>
            <w:tcW w:w="2835" w:type="dxa"/>
            <w:shd w:val="clear" w:color="auto" w:fill="DBE5F1" w:themeFill="accent1" w:themeFillTint="33"/>
          </w:tcPr>
          <w:p w:rsidR="00154655" w:rsidRPr="008448CC" w:rsidRDefault="00154655" w:rsidP="00FD4A53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 xml:space="preserve">100-балльная система </w:t>
            </w:r>
          </w:p>
        </w:tc>
        <w:tc>
          <w:tcPr>
            <w:tcW w:w="3118" w:type="dxa"/>
            <w:shd w:val="clear" w:color="auto" w:fill="DBE5F1" w:themeFill="accent1" w:themeFillTint="33"/>
          </w:tcPr>
          <w:p w:rsidR="00154655" w:rsidRPr="008448CC" w:rsidRDefault="00154655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3C7338">
            <w:pPr>
              <w:rPr>
                <w:bCs/>
              </w:rPr>
            </w:pPr>
            <w:r w:rsidRPr="00D67643">
              <w:rPr>
                <w:bCs/>
                <w:iCs/>
              </w:rPr>
              <w:t xml:space="preserve">Текущий контроль: </w:t>
            </w:r>
          </w:p>
        </w:tc>
        <w:tc>
          <w:tcPr>
            <w:tcW w:w="2835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  <w:tc>
          <w:tcPr>
            <w:tcW w:w="3118" w:type="dxa"/>
          </w:tcPr>
          <w:p w:rsidR="00154655" w:rsidRPr="00D67643" w:rsidRDefault="00154655" w:rsidP="005459AF">
            <w:pPr>
              <w:rPr>
                <w:bCs/>
              </w:rPr>
            </w:pP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5459AF">
            <w:pPr>
              <w:rPr>
                <w:bCs/>
              </w:rPr>
            </w:pPr>
            <w:r w:rsidRPr="00D67643">
              <w:rPr>
                <w:bCs/>
              </w:rPr>
              <w:t xml:space="preserve"> - опрос</w:t>
            </w:r>
          </w:p>
        </w:tc>
        <w:tc>
          <w:tcPr>
            <w:tcW w:w="2835" w:type="dxa"/>
          </w:tcPr>
          <w:p w:rsidR="00154655" w:rsidRPr="00D67643" w:rsidRDefault="00154655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6C6DF4" w:rsidRPr="00D67643">
              <w:rPr>
                <w:bCs/>
              </w:rPr>
              <w:t>5</w:t>
            </w:r>
            <w:r w:rsidRPr="00D67643">
              <w:rPr>
                <w:bCs/>
              </w:rPr>
              <w:t xml:space="preserve"> баллов</w:t>
            </w:r>
          </w:p>
        </w:tc>
        <w:tc>
          <w:tcPr>
            <w:tcW w:w="3118" w:type="dxa"/>
          </w:tcPr>
          <w:p w:rsidR="00154655" w:rsidRPr="00D67643" w:rsidRDefault="00E35C0D" w:rsidP="00C338A1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154655" w:rsidRPr="008448CC" w:rsidTr="00FC1ACA">
        <w:trPr>
          <w:trHeight w:val="286"/>
        </w:trPr>
        <w:tc>
          <w:tcPr>
            <w:tcW w:w="3686" w:type="dxa"/>
          </w:tcPr>
          <w:p w:rsidR="00154655" w:rsidRPr="00D67643" w:rsidRDefault="00154655" w:rsidP="00B56B16">
            <w:pPr>
              <w:rPr>
                <w:bCs/>
              </w:rPr>
            </w:pPr>
            <w:r w:rsidRPr="00D67643">
              <w:rPr>
                <w:bCs/>
              </w:rPr>
              <w:t xml:space="preserve"> - контрольная работа</w:t>
            </w:r>
          </w:p>
        </w:tc>
        <w:tc>
          <w:tcPr>
            <w:tcW w:w="2835" w:type="dxa"/>
          </w:tcPr>
          <w:p w:rsidR="00154655" w:rsidRPr="00D67643" w:rsidRDefault="00154655" w:rsidP="00154655">
            <w:pPr>
              <w:jc w:val="center"/>
              <w:rPr>
                <w:bCs/>
              </w:rPr>
            </w:pPr>
            <w:r w:rsidRPr="00D67643">
              <w:rPr>
                <w:bCs/>
              </w:rPr>
              <w:t>0 - 20 баллов</w:t>
            </w:r>
          </w:p>
        </w:tc>
        <w:tc>
          <w:tcPr>
            <w:tcW w:w="3118" w:type="dxa"/>
          </w:tcPr>
          <w:p w:rsidR="00154655" w:rsidRPr="00D67643" w:rsidRDefault="00E35C0D" w:rsidP="00E35C0D">
            <w:pPr>
              <w:jc w:val="center"/>
              <w:rPr>
                <w:bCs/>
              </w:rPr>
            </w:pPr>
            <w:r w:rsidRPr="00D67643">
              <w:rPr>
                <w:bCs/>
              </w:rPr>
              <w:t>2 – 5 или зачтено/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  <w:iCs/>
              </w:rPr>
            </w:pPr>
            <w:r w:rsidRPr="00D67643">
              <w:rPr>
                <w:bCs/>
                <w:iCs/>
              </w:rPr>
              <w:t>Промежуточная аттестация</w:t>
            </w:r>
            <w:r w:rsidR="00A5595B" w:rsidRPr="00D67643">
              <w:rPr>
                <w:bCs/>
                <w:iCs/>
              </w:rPr>
              <w:t>:</w:t>
            </w:r>
            <w:r w:rsidRPr="00D67643">
              <w:rPr>
                <w:bCs/>
                <w:iCs/>
              </w:rPr>
              <w:t xml:space="preserve"> </w:t>
            </w:r>
          </w:p>
          <w:p w:rsidR="0043086E" w:rsidRPr="00D67643" w:rsidRDefault="00B56B16" w:rsidP="005459AF">
            <w:pPr>
              <w:rPr>
                <w:bCs/>
              </w:rPr>
            </w:pPr>
            <w:r w:rsidRPr="00D67643">
              <w:rPr>
                <w:bCs/>
              </w:rPr>
              <w:t>п</w:t>
            </w:r>
            <w:r w:rsidR="00A5595B" w:rsidRPr="00D67643">
              <w:rPr>
                <w:bCs/>
              </w:rPr>
              <w:t>о результатам контрольных работ, домашних заданий, устных опросов</w:t>
            </w:r>
          </w:p>
        </w:tc>
        <w:tc>
          <w:tcPr>
            <w:tcW w:w="2835" w:type="dxa"/>
          </w:tcPr>
          <w:p w:rsidR="0043086E" w:rsidRPr="00D67643" w:rsidRDefault="005D388C" w:rsidP="00E84E6D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E84E6D" w:rsidRPr="00D67643">
              <w:rPr>
                <w:bCs/>
              </w:rPr>
              <w:t>3</w:t>
            </w:r>
            <w:r w:rsidR="0043086E" w:rsidRPr="00D67643">
              <w:rPr>
                <w:bCs/>
              </w:rPr>
              <w:t>0 баллов</w:t>
            </w:r>
          </w:p>
        </w:tc>
        <w:tc>
          <w:tcPr>
            <w:tcW w:w="3118" w:type="dxa"/>
            <w:vMerge w:val="restart"/>
          </w:tcPr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отлич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хорош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удовлетворитель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зачтено</w:t>
            </w:r>
          </w:p>
          <w:p w:rsidR="0043086E" w:rsidRPr="00D67643" w:rsidRDefault="0043086E" w:rsidP="00DD5543">
            <w:pPr>
              <w:rPr>
                <w:bCs/>
              </w:rPr>
            </w:pPr>
            <w:r w:rsidRPr="00D67643">
              <w:rPr>
                <w:bCs/>
              </w:rPr>
              <w:t>не зачтено</w:t>
            </w:r>
          </w:p>
        </w:tc>
      </w:tr>
      <w:tr w:rsidR="0043086E" w:rsidRPr="008448CC" w:rsidTr="005D388C">
        <w:tc>
          <w:tcPr>
            <w:tcW w:w="3686" w:type="dxa"/>
          </w:tcPr>
          <w:p w:rsidR="0043086E" w:rsidRPr="00D67643" w:rsidRDefault="0043086E" w:rsidP="005459AF">
            <w:pPr>
              <w:rPr>
                <w:bCs/>
              </w:rPr>
            </w:pPr>
            <w:r w:rsidRPr="00D67643">
              <w:rPr>
                <w:b/>
                <w:iCs/>
              </w:rPr>
              <w:t>Итого за семестр</w:t>
            </w:r>
            <w:r w:rsidRPr="00D67643">
              <w:rPr>
                <w:bCs/>
              </w:rPr>
              <w:t xml:space="preserve"> </w:t>
            </w:r>
          </w:p>
          <w:p w:rsidR="0043086E" w:rsidRPr="00D67643" w:rsidRDefault="00492C8F" w:rsidP="00D67643">
            <w:pPr>
              <w:rPr>
                <w:bCs/>
                <w:iCs/>
              </w:rPr>
            </w:pPr>
            <w:r>
              <w:rPr>
                <w:bCs/>
              </w:rPr>
              <w:t>Зачет</w:t>
            </w:r>
            <w:r w:rsidR="0043086E" w:rsidRPr="00D67643">
              <w:rPr>
                <w:bCs/>
              </w:rPr>
              <w:t xml:space="preserve"> </w:t>
            </w:r>
          </w:p>
        </w:tc>
        <w:tc>
          <w:tcPr>
            <w:tcW w:w="2835" w:type="dxa"/>
          </w:tcPr>
          <w:p w:rsidR="0043086E" w:rsidRPr="00D67643" w:rsidRDefault="005D388C" w:rsidP="005459AF">
            <w:pPr>
              <w:jc w:val="center"/>
              <w:rPr>
                <w:bCs/>
              </w:rPr>
            </w:pPr>
            <w:r w:rsidRPr="00D67643">
              <w:rPr>
                <w:bCs/>
              </w:rPr>
              <w:t xml:space="preserve">0 - </w:t>
            </w:r>
            <w:r w:rsidR="0043086E" w:rsidRPr="00D67643">
              <w:rPr>
                <w:bCs/>
              </w:rPr>
              <w:t>100 баллов</w:t>
            </w:r>
          </w:p>
        </w:tc>
        <w:tc>
          <w:tcPr>
            <w:tcW w:w="3118" w:type="dxa"/>
            <w:vMerge/>
          </w:tcPr>
          <w:p w:rsidR="0043086E" w:rsidRPr="008448CC" w:rsidRDefault="0043086E" w:rsidP="005459AF">
            <w:pPr>
              <w:rPr>
                <w:bCs/>
                <w:i/>
              </w:rPr>
            </w:pPr>
          </w:p>
        </w:tc>
      </w:tr>
    </w:tbl>
    <w:p w:rsidR="00936AAE" w:rsidRPr="000E023F" w:rsidRDefault="00936AAE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0E023F">
        <w:rPr>
          <w:sz w:val="24"/>
          <w:szCs w:val="24"/>
        </w:rPr>
        <w:t xml:space="preserve">Полученный совокупный результат конвертируется в </w:t>
      </w:r>
      <w:r>
        <w:rPr>
          <w:sz w:val="24"/>
          <w:szCs w:val="24"/>
        </w:rPr>
        <w:t>пятибалльную систему</w:t>
      </w:r>
      <w:r w:rsidRPr="000E023F">
        <w:rPr>
          <w:sz w:val="24"/>
          <w:szCs w:val="24"/>
        </w:rPr>
        <w:t xml:space="preserve"> оценок в соответствии с таблицей:</w:t>
      </w:r>
    </w:p>
    <w:tbl>
      <w:tblPr>
        <w:tblW w:w="489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213"/>
        <w:gridCol w:w="3214"/>
        <w:gridCol w:w="3212"/>
      </w:tblGrid>
      <w:tr w:rsidR="006B31F2" w:rsidRPr="008448CC" w:rsidTr="00B258B7">
        <w:trPr>
          <w:trHeight w:val="233"/>
        </w:trPr>
        <w:tc>
          <w:tcPr>
            <w:tcW w:w="1667" w:type="pct"/>
            <w:vMerge w:val="restart"/>
            <w:shd w:val="clear" w:color="auto" w:fill="DBE5F1" w:themeFill="accent1" w:themeFillTint="33"/>
          </w:tcPr>
          <w:p w:rsidR="006B31F2" w:rsidRPr="000E023F" w:rsidRDefault="006B31F2" w:rsidP="00DD5543">
            <w:pPr>
              <w:jc w:val="center"/>
              <w:rPr>
                <w:b/>
                <w:iCs/>
              </w:rPr>
            </w:pPr>
            <w:r w:rsidRPr="000E023F">
              <w:rPr>
                <w:b/>
                <w:iCs/>
              </w:rPr>
              <w:t xml:space="preserve">100-балльная </w:t>
            </w:r>
            <w:r w:rsidR="00DD5543">
              <w:rPr>
                <w:b/>
                <w:iCs/>
              </w:rPr>
              <w:t>система</w:t>
            </w:r>
          </w:p>
        </w:tc>
        <w:tc>
          <w:tcPr>
            <w:tcW w:w="3333" w:type="pct"/>
            <w:gridSpan w:val="2"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  <w:r>
              <w:rPr>
                <w:b/>
                <w:bCs/>
                <w:iCs/>
              </w:rPr>
              <w:t>пятибалльная система</w:t>
            </w:r>
          </w:p>
        </w:tc>
      </w:tr>
      <w:tr w:rsidR="006B31F2" w:rsidRPr="008448CC" w:rsidTr="00B258B7">
        <w:trPr>
          <w:trHeight w:val="233"/>
        </w:trPr>
        <w:tc>
          <w:tcPr>
            <w:tcW w:w="1667" w:type="pct"/>
            <w:vMerge/>
            <w:shd w:val="clear" w:color="auto" w:fill="DBE5F1" w:themeFill="accent1" w:themeFillTint="33"/>
            <w:vAlign w:val="center"/>
          </w:tcPr>
          <w:p w:rsidR="006B31F2" w:rsidRPr="000E023F" w:rsidRDefault="006B31F2" w:rsidP="005459AF">
            <w:pPr>
              <w:jc w:val="center"/>
              <w:rPr>
                <w:b/>
                <w:iCs/>
              </w:rPr>
            </w:pPr>
          </w:p>
        </w:tc>
        <w:tc>
          <w:tcPr>
            <w:tcW w:w="1667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 с оценкой/экзамен</w:t>
            </w:r>
          </w:p>
        </w:tc>
        <w:tc>
          <w:tcPr>
            <w:tcW w:w="1666" w:type="pct"/>
            <w:shd w:val="clear" w:color="auto" w:fill="DBE5F1" w:themeFill="accent1" w:themeFillTint="33"/>
            <w:vAlign w:val="center"/>
          </w:tcPr>
          <w:p w:rsidR="006B31F2" w:rsidRDefault="006B31F2" w:rsidP="005459AF">
            <w:pPr>
              <w:jc w:val="center"/>
              <w:rPr>
                <w:b/>
                <w:bCs/>
                <w:iCs/>
              </w:rPr>
            </w:pPr>
            <w:r>
              <w:rPr>
                <w:b/>
                <w:bCs/>
                <w:iCs/>
              </w:rPr>
              <w:t>зачет</w:t>
            </w:r>
          </w:p>
        </w:tc>
      </w:tr>
      <w:tr w:rsidR="00936AAE" w:rsidRPr="008448CC" w:rsidTr="00E92852">
        <w:trPr>
          <w:trHeight w:val="517"/>
        </w:trPr>
        <w:tc>
          <w:tcPr>
            <w:tcW w:w="1667" w:type="pct"/>
            <w:vAlign w:val="center"/>
          </w:tcPr>
          <w:p w:rsidR="00936AAE" w:rsidRPr="001D45D6" w:rsidRDefault="00936AAE" w:rsidP="005459AF">
            <w:pPr>
              <w:jc w:val="center"/>
              <w:rPr>
                <w:iCs/>
              </w:rPr>
            </w:pPr>
            <w:r w:rsidRPr="001D45D6">
              <w:rPr>
                <w:iCs/>
              </w:rPr>
              <w:t>85 – 10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отлич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отлично)</w:t>
            </w:r>
          </w:p>
        </w:tc>
        <w:tc>
          <w:tcPr>
            <w:tcW w:w="1666" w:type="pct"/>
            <w:vMerge w:val="restar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</w:p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зачтено</w:t>
            </w:r>
          </w:p>
          <w:p w:rsidR="00936AAE" w:rsidRPr="008448CC" w:rsidRDefault="00936AAE" w:rsidP="005459AF">
            <w:pPr>
              <w:rPr>
                <w:iCs/>
              </w:rPr>
            </w:pPr>
          </w:p>
        </w:tc>
      </w:tr>
      <w:tr w:rsidR="00936AAE" w:rsidRPr="008448CC" w:rsidTr="00E92852">
        <w:trPr>
          <w:trHeight w:val="154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936AAE" w:rsidP="00E84E6D">
            <w:pPr>
              <w:jc w:val="center"/>
              <w:rPr>
                <w:iCs/>
              </w:rPr>
            </w:pPr>
            <w:r w:rsidRPr="001D45D6">
              <w:rPr>
                <w:iCs/>
              </w:rPr>
              <w:t>6</w:t>
            </w:r>
            <w:r w:rsidR="00E84E6D" w:rsidRPr="001D45D6">
              <w:rPr>
                <w:iCs/>
              </w:rPr>
              <w:t>5</w:t>
            </w:r>
            <w:r w:rsidRPr="001D45D6">
              <w:rPr>
                <w:iCs/>
              </w:rPr>
              <w:t xml:space="preserve"> – </w:t>
            </w:r>
            <w:r w:rsidRPr="001D45D6">
              <w:rPr>
                <w:iCs/>
                <w:lang w:val="en-US"/>
              </w:rPr>
              <w:t>8</w:t>
            </w:r>
            <w:r w:rsidRPr="001D45D6">
              <w:rPr>
                <w:iCs/>
              </w:rPr>
              <w:t>4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хорош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хорош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25"/>
        </w:trPr>
        <w:tc>
          <w:tcPr>
            <w:tcW w:w="1667" w:type="pct"/>
            <w:shd w:val="clear" w:color="auto" w:fill="auto"/>
            <w:vAlign w:val="center"/>
          </w:tcPr>
          <w:p w:rsidR="00936AAE" w:rsidRPr="001D45D6" w:rsidRDefault="001D45D6" w:rsidP="00E84E6D">
            <w:pPr>
              <w:jc w:val="center"/>
            </w:pPr>
            <w:r>
              <w:rPr>
                <w:iCs/>
              </w:rPr>
              <w:t>41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–</w:t>
            </w:r>
            <w:r w:rsidR="00936AAE" w:rsidRPr="001D45D6">
              <w:rPr>
                <w:iCs/>
              </w:rPr>
              <w:t xml:space="preserve"> </w:t>
            </w:r>
            <w:r w:rsidR="00936AAE" w:rsidRPr="001D45D6">
              <w:rPr>
                <w:iCs/>
                <w:lang w:val="en-US"/>
              </w:rPr>
              <w:t>6</w:t>
            </w:r>
            <w:r w:rsidR="00E84E6D" w:rsidRPr="001D45D6">
              <w:rPr>
                <w:iCs/>
              </w:rPr>
              <w:t>4</w:t>
            </w:r>
            <w:r w:rsidRPr="001D45D6">
              <w:t xml:space="preserve"> баллов</w:t>
            </w:r>
          </w:p>
        </w:tc>
        <w:tc>
          <w:tcPr>
            <w:tcW w:w="1667" w:type="pct"/>
            <w:shd w:val="clear" w:color="auto" w:fill="auto"/>
            <w:vAlign w:val="center"/>
          </w:tcPr>
          <w:p w:rsidR="00936AAE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удовлетворительно</w:t>
            </w:r>
          </w:p>
          <w:p w:rsidR="00936AAE" w:rsidRPr="008448CC" w:rsidRDefault="00936AAE" w:rsidP="005459AF">
            <w:pPr>
              <w:rPr>
                <w:iCs/>
              </w:rPr>
            </w:pPr>
            <w:r>
              <w:rPr>
                <w:iCs/>
              </w:rPr>
              <w:t>зачтено (удовлетворительно)</w:t>
            </w:r>
          </w:p>
        </w:tc>
        <w:tc>
          <w:tcPr>
            <w:tcW w:w="1666" w:type="pct"/>
            <w:vMerge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  <w:lang w:val="en-US"/>
              </w:rPr>
            </w:pPr>
          </w:p>
        </w:tc>
      </w:tr>
      <w:tr w:rsidR="00936AAE" w:rsidRPr="008448CC" w:rsidTr="00E92852">
        <w:trPr>
          <w:trHeight w:val="533"/>
        </w:trPr>
        <w:tc>
          <w:tcPr>
            <w:tcW w:w="1667" w:type="pct"/>
            <w:vAlign w:val="center"/>
          </w:tcPr>
          <w:p w:rsidR="00936AAE" w:rsidRPr="001D45D6" w:rsidRDefault="00936AAE" w:rsidP="001D45D6">
            <w:pPr>
              <w:jc w:val="center"/>
              <w:rPr>
                <w:iCs/>
              </w:rPr>
            </w:pPr>
            <w:r w:rsidRPr="001D45D6">
              <w:rPr>
                <w:iCs/>
              </w:rPr>
              <w:t xml:space="preserve">0 – </w:t>
            </w:r>
            <w:r w:rsidR="001D45D6">
              <w:rPr>
                <w:iCs/>
              </w:rPr>
              <w:t>40</w:t>
            </w:r>
            <w:r w:rsidR="001D45D6" w:rsidRPr="001D45D6">
              <w:rPr>
                <w:iCs/>
              </w:rPr>
              <w:t xml:space="preserve"> </w:t>
            </w:r>
            <w:r w:rsidR="001D45D6" w:rsidRPr="001D45D6">
              <w:t>баллов</w:t>
            </w:r>
          </w:p>
        </w:tc>
        <w:tc>
          <w:tcPr>
            <w:tcW w:w="1667" w:type="pct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удовлетворительно</w:t>
            </w:r>
          </w:p>
        </w:tc>
        <w:tc>
          <w:tcPr>
            <w:tcW w:w="1666" w:type="pct"/>
            <w:shd w:val="clear" w:color="auto" w:fill="auto"/>
            <w:vAlign w:val="center"/>
          </w:tcPr>
          <w:p w:rsidR="00936AAE" w:rsidRPr="008448CC" w:rsidRDefault="00936AAE" w:rsidP="005459AF">
            <w:pPr>
              <w:rPr>
                <w:iCs/>
              </w:rPr>
            </w:pPr>
            <w:r w:rsidRPr="008448CC">
              <w:rPr>
                <w:iCs/>
              </w:rPr>
              <w:t>не зачтено</w:t>
            </w:r>
          </w:p>
        </w:tc>
      </w:tr>
    </w:tbl>
    <w:p w:rsidR="00FF102D" w:rsidRPr="00EE7E9E" w:rsidRDefault="006252E4" w:rsidP="00B3400A">
      <w:pPr>
        <w:pStyle w:val="1"/>
        <w:rPr>
          <w:i/>
        </w:rPr>
      </w:pPr>
      <w:r w:rsidRPr="00111C6E">
        <w:t>ОБРАЗОВАТЕЛЬНЫЕ ТЕХНОЛОГИИ</w:t>
      </w:r>
    </w:p>
    <w:p w:rsidR="00FF102D" w:rsidRPr="00DE200A" w:rsidRDefault="00FF102D" w:rsidP="001368C6">
      <w:pPr>
        <w:pStyle w:val="af0"/>
        <w:numPr>
          <w:ilvl w:val="3"/>
          <w:numId w:val="13"/>
        </w:numPr>
        <w:jc w:val="both"/>
        <w:rPr>
          <w:i/>
        </w:rPr>
      </w:pPr>
      <w:r w:rsidRPr="00EE7E9E">
        <w:rPr>
          <w:sz w:val="24"/>
          <w:szCs w:val="24"/>
        </w:rPr>
        <w:t>Реализация программы предусматривает использование в процессе обучения следующих образовательных технологий: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роблемная лекция;</w:t>
      </w:r>
    </w:p>
    <w:p w:rsidR="00FF102D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sz w:val="24"/>
          <w:szCs w:val="24"/>
        </w:rPr>
        <w:t>поиск и обработка информации с использованием сети Интернет;</w:t>
      </w:r>
    </w:p>
    <w:p w:rsidR="00633506" w:rsidRPr="000A17FA" w:rsidRDefault="00FF102D" w:rsidP="001368C6">
      <w:pPr>
        <w:pStyle w:val="af0"/>
        <w:numPr>
          <w:ilvl w:val="2"/>
          <w:numId w:val="13"/>
        </w:numPr>
        <w:jc w:val="both"/>
      </w:pPr>
      <w:r w:rsidRPr="000A17FA">
        <w:rPr>
          <w:color w:val="000000"/>
          <w:sz w:val="24"/>
          <w:szCs w:val="24"/>
        </w:rPr>
        <w:t>использование на лекционных занятиях наглядных пособий</w:t>
      </w:r>
      <w:r w:rsidR="001338ED" w:rsidRPr="000A17FA">
        <w:rPr>
          <w:sz w:val="24"/>
          <w:szCs w:val="24"/>
        </w:rPr>
        <w:t>;</w:t>
      </w:r>
    </w:p>
    <w:p w:rsidR="00EF1D7C" w:rsidRPr="000A17FA" w:rsidRDefault="00EF1D7C" w:rsidP="001368C6">
      <w:pPr>
        <w:pStyle w:val="af0"/>
        <w:numPr>
          <w:ilvl w:val="2"/>
          <w:numId w:val="13"/>
        </w:numPr>
        <w:jc w:val="both"/>
        <w:rPr>
          <w:sz w:val="24"/>
          <w:szCs w:val="24"/>
        </w:rPr>
      </w:pPr>
      <w:r w:rsidRPr="000A17FA">
        <w:rPr>
          <w:sz w:val="24"/>
          <w:szCs w:val="24"/>
        </w:rPr>
        <w:t>технологии с использованием деловых игр</w:t>
      </w:r>
      <w:r w:rsidR="000A17FA" w:rsidRPr="000A17FA">
        <w:rPr>
          <w:sz w:val="24"/>
          <w:szCs w:val="24"/>
        </w:rPr>
        <w:t>.</w:t>
      </w:r>
    </w:p>
    <w:p w:rsidR="006E200E" w:rsidRPr="00E035C2" w:rsidRDefault="006252E4" w:rsidP="00B3400A">
      <w:pPr>
        <w:pStyle w:val="1"/>
        <w:rPr>
          <w:i/>
        </w:rPr>
      </w:pPr>
      <w:r w:rsidRPr="00DE72E7">
        <w:t>ПРАКТИЧЕСКАЯ ПОДГОТОВКА</w:t>
      </w:r>
    </w:p>
    <w:p w:rsidR="00EF374A" w:rsidRPr="00EF374A" w:rsidRDefault="00EF374A" w:rsidP="00FD387B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актическая подготовка в рамках учебной дисциплины реализуется при проведении практических занятий, предусматривающих участие обучающихся</w:t>
      </w:r>
      <w:r>
        <w:rPr>
          <w:sz w:val="24"/>
          <w:szCs w:val="24"/>
        </w:rPr>
        <w:t xml:space="preserve"> </w:t>
      </w:r>
      <w:r w:rsidRPr="00EF374A">
        <w:rPr>
          <w:sz w:val="24"/>
          <w:szCs w:val="24"/>
        </w:rPr>
        <w:t xml:space="preserve">в выполнении отдельных элементов работ, связанных с будущей профессиональной деятельностью. </w:t>
      </w:r>
    </w:p>
    <w:p w:rsidR="00C338A1" w:rsidRPr="008B3178" w:rsidRDefault="00EF374A" w:rsidP="00C338A1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  <w:r w:rsidRPr="00EF374A">
        <w:rPr>
          <w:sz w:val="24"/>
          <w:szCs w:val="24"/>
        </w:rPr>
        <w:t>Проводятся отдельные занятия лекционного типа, которые предусматривают передачу учебной информации обучающимся, которая необходима для последующего выполнения практической работы.</w:t>
      </w:r>
    </w:p>
    <w:p w:rsidR="008B3178" w:rsidRPr="008B3178" w:rsidRDefault="008B3178" w:rsidP="001368C6">
      <w:pPr>
        <w:pStyle w:val="af0"/>
        <w:numPr>
          <w:ilvl w:val="3"/>
          <w:numId w:val="13"/>
        </w:numPr>
        <w:spacing w:before="120" w:after="120"/>
        <w:jc w:val="both"/>
        <w:rPr>
          <w:sz w:val="24"/>
          <w:szCs w:val="24"/>
        </w:rPr>
      </w:pPr>
    </w:p>
    <w:p w:rsidR="00006674" w:rsidRDefault="00006674" w:rsidP="00B3400A">
      <w:pPr>
        <w:pStyle w:val="1"/>
      </w:pPr>
      <w:r w:rsidRPr="00006674">
        <w:lastRenderedPageBreak/>
        <w:t>О</w:t>
      </w:r>
      <w:r w:rsidR="00081DDC">
        <w:t>РГАНИЗАЦИЯ</w:t>
      </w:r>
      <w:r w:rsidRPr="00006674">
        <w:t xml:space="preserve"> ОБРАЗОВАТЕЛЬНОГО ПРОЦЕССА ДЛЯ ЛИЦ С ОГРАНИЧЕННЫМИ ВОЗМОЖНОСТЯМИ ЗДОРОВЬЯ</w:t>
      </w:r>
    </w:p>
    <w:p w:rsidR="00C713DB" w:rsidRPr="00513BCC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обучении лиц с ограниченными возможностями здоровья и инвалидов</w:t>
      </w:r>
      <w:r w:rsidRPr="00513BCC">
        <w:rPr>
          <w:i/>
          <w:sz w:val="24"/>
          <w:szCs w:val="24"/>
        </w:rPr>
        <w:t xml:space="preserve"> </w:t>
      </w:r>
      <w:r w:rsidRPr="00513BCC">
        <w:rPr>
          <w:sz w:val="24"/>
          <w:szCs w:val="24"/>
        </w:rPr>
        <w:t xml:space="preserve">используются подходы, способствующие созданию безбарьерной образовательной среды: технологии дифференциации и индивидуального обучения, применение соответствующих методик по работе с инвалидами, использование средств дистанционного общения, проведение дополнительных индивидуальных консультаций по изучаемым теоретическим вопросам и практическим занятиям, оказание помощи при подготовке к промежуточной </w:t>
      </w:r>
      <w:r w:rsidR="00AF515F" w:rsidRPr="00513BCC">
        <w:rPr>
          <w:sz w:val="24"/>
          <w:szCs w:val="24"/>
        </w:rPr>
        <w:t>аттестации.</w:t>
      </w:r>
    </w:p>
    <w:p w:rsidR="00AF515F" w:rsidRPr="00513BCC" w:rsidRDefault="00AF515F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и необходимости рабочая программа дисциплины может быть адаптирована для обеспечения образовательного процесса лицам с ограниченными возможностями здоровья, в том числе для дистанционного обучения.</w:t>
      </w:r>
    </w:p>
    <w:p w:rsidR="003C6CFC" w:rsidRPr="00513BCC" w:rsidRDefault="00C23B07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>
        <w:rPr>
          <w:sz w:val="24"/>
          <w:szCs w:val="24"/>
        </w:rPr>
        <w:t>У</w:t>
      </w:r>
      <w:r w:rsidR="00C713DB" w:rsidRPr="00513BCC">
        <w:rPr>
          <w:sz w:val="24"/>
          <w:szCs w:val="24"/>
        </w:rPr>
        <w:t>чебны</w:t>
      </w:r>
      <w:r w:rsidR="00AA78AC" w:rsidRPr="00513BCC">
        <w:rPr>
          <w:sz w:val="24"/>
          <w:szCs w:val="24"/>
        </w:rPr>
        <w:t>е</w:t>
      </w:r>
      <w:r w:rsidR="00513BCC">
        <w:rPr>
          <w:sz w:val="24"/>
          <w:szCs w:val="24"/>
        </w:rPr>
        <w:t xml:space="preserve"> и контрольно-</w:t>
      </w:r>
      <w:r w:rsidR="00C713DB" w:rsidRPr="00513BCC">
        <w:rPr>
          <w:sz w:val="24"/>
          <w:szCs w:val="24"/>
        </w:rPr>
        <w:t>измерительны</w:t>
      </w:r>
      <w:r w:rsidR="00AA78AC" w:rsidRPr="00513BCC">
        <w:rPr>
          <w:sz w:val="24"/>
          <w:szCs w:val="24"/>
        </w:rPr>
        <w:t>е</w:t>
      </w:r>
      <w:r w:rsidR="00C713DB" w:rsidRPr="00513BCC">
        <w:rPr>
          <w:sz w:val="24"/>
          <w:szCs w:val="24"/>
        </w:rPr>
        <w:t xml:space="preserve"> материал</w:t>
      </w:r>
      <w:r w:rsidR="00AA78AC" w:rsidRPr="00513BCC">
        <w:rPr>
          <w:sz w:val="24"/>
          <w:szCs w:val="24"/>
        </w:rPr>
        <w:t>ы</w:t>
      </w:r>
      <w:r w:rsidR="00C713DB" w:rsidRPr="00513BCC">
        <w:rPr>
          <w:sz w:val="24"/>
          <w:szCs w:val="24"/>
        </w:rPr>
        <w:t xml:space="preserve"> </w:t>
      </w:r>
      <w:r w:rsidR="00AA78AC" w:rsidRPr="00513BCC">
        <w:rPr>
          <w:sz w:val="24"/>
          <w:szCs w:val="24"/>
        </w:rPr>
        <w:t xml:space="preserve">представляются </w:t>
      </w:r>
      <w:r w:rsidR="00C713DB" w:rsidRPr="00513BCC">
        <w:rPr>
          <w:sz w:val="24"/>
          <w:szCs w:val="24"/>
        </w:rPr>
        <w:t>в формах, доступных для изучения студентами с особыми образовательными потребностями</w:t>
      </w:r>
      <w:r>
        <w:rPr>
          <w:sz w:val="24"/>
          <w:szCs w:val="24"/>
        </w:rPr>
        <w:t xml:space="preserve"> с учетом нозологических групп инвалидов</w:t>
      </w:r>
      <w:r w:rsidR="00970085" w:rsidRPr="00513BCC">
        <w:rPr>
          <w:sz w:val="24"/>
          <w:szCs w:val="24"/>
        </w:rPr>
        <w:t>:</w:t>
      </w:r>
    </w:p>
    <w:p w:rsidR="00C713DB" w:rsidRPr="00513BCC" w:rsidRDefault="00970085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Д</w:t>
      </w:r>
      <w:r w:rsidR="00C713DB" w:rsidRPr="00513BCC">
        <w:rPr>
          <w:sz w:val="24"/>
          <w:szCs w:val="24"/>
        </w:rPr>
        <w:t>ля подготовки к ответу на практическом занятии, студентам с ограниченными возможностями здоровья среднее время увеличивается по сравнению со средним временем подготовки обычного студента.</w:t>
      </w:r>
    </w:p>
    <w:p w:rsidR="00103BEB" w:rsidRPr="00103BE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студентов с инвалидностью или с ограниченными возможностями здоровья форма </w:t>
      </w:r>
      <w:r w:rsidR="00D60D34">
        <w:rPr>
          <w:sz w:val="24"/>
          <w:szCs w:val="24"/>
        </w:rPr>
        <w:t xml:space="preserve">проведения текущей и </w:t>
      </w:r>
      <w:r w:rsidRPr="00513BCC">
        <w:rPr>
          <w:sz w:val="24"/>
          <w:szCs w:val="24"/>
        </w:rPr>
        <w:t xml:space="preserve">промежуточной аттестации устанавливается с учетом индивидуальных психофизических особенностей (устно, письменно на бумаге, письменно на компьютере, в форме тестирования и т.п.). </w:t>
      </w:r>
    </w:p>
    <w:p w:rsidR="00C713DB" w:rsidRPr="00A30D4B" w:rsidRDefault="00C713DB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>Промежуточная аттестация по дисциплине может проводиться в несколько этапов в форме рубежного контроля по завершению изучения отдельных тем дисциплины.</w:t>
      </w:r>
      <w:r w:rsidR="00A30D4B">
        <w:rPr>
          <w:sz w:val="24"/>
          <w:szCs w:val="24"/>
        </w:rPr>
        <w:t xml:space="preserve"> </w:t>
      </w:r>
      <w:r w:rsidR="00A30D4B" w:rsidRPr="00513BCC">
        <w:rPr>
          <w:sz w:val="24"/>
          <w:szCs w:val="24"/>
        </w:rPr>
        <w:t>При необходимости студенту предоставляется дополнительное время для подготовки ответа на зачете или экзамене.</w:t>
      </w:r>
    </w:p>
    <w:p w:rsidR="00513BCC" w:rsidRPr="005D073F" w:rsidRDefault="00006674" w:rsidP="001368C6">
      <w:pPr>
        <w:pStyle w:val="af0"/>
        <w:numPr>
          <w:ilvl w:val="3"/>
          <w:numId w:val="13"/>
        </w:numPr>
        <w:jc w:val="both"/>
        <w:rPr>
          <w:b/>
          <w:sz w:val="24"/>
          <w:szCs w:val="24"/>
        </w:rPr>
      </w:pPr>
      <w:r w:rsidRPr="00513BCC">
        <w:rPr>
          <w:sz w:val="24"/>
          <w:szCs w:val="24"/>
        </w:rPr>
        <w:t xml:space="preserve">Для осуществления процедур текущего контроля успеваемости и промежуточной аттестации обучающихся </w:t>
      </w:r>
      <w:r w:rsidR="00D60D34">
        <w:rPr>
          <w:sz w:val="24"/>
          <w:szCs w:val="24"/>
        </w:rPr>
        <w:t>создаются</w:t>
      </w:r>
      <w:r w:rsidR="0017354A">
        <w:rPr>
          <w:sz w:val="24"/>
          <w:szCs w:val="24"/>
        </w:rPr>
        <w:t xml:space="preserve">, при необходимости, </w:t>
      </w:r>
      <w:r w:rsidRPr="00513BCC">
        <w:rPr>
          <w:sz w:val="24"/>
          <w:szCs w:val="24"/>
        </w:rPr>
        <w:t>фонды оценочных средств, адаптированные для лиц с ограниченными возможностями здоровья и позволяющие оценить достижение ими запланированных в основной образовательной программе результатов обучения и уровень сформированности всех компетенций, заявленных в образовательной программе.</w:t>
      </w:r>
    </w:p>
    <w:p w:rsidR="007F3D0E" w:rsidRPr="00AF0CEE" w:rsidRDefault="007F3D0E" w:rsidP="00B3400A">
      <w:pPr>
        <w:pStyle w:val="1"/>
      </w:pPr>
      <w:r w:rsidRPr="00BC2BA8">
        <w:t>МАТЕРИАЛЬНО-ТЕХНИЧЕСКОЕ</w:t>
      </w:r>
      <w:r w:rsidR="00D01F0C">
        <w:t xml:space="preserve"> ОБЕСПЕЧЕНИЕ </w:t>
      </w:r>
      <w:r w:rsidR="00D01F0C" w:rsidRPr="00CE7F60">
        <w:t>ДИСЦИПЛИНЫ</w:t>
      </w:r>
    </w:p>
    <w:p w:rsidR="00D01F0C" w:rsidRPr="00566E12" w:rsidRDefault="00D01F0C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  <w:r>
        <w:rPr>
          <w:iCs/>
          <w:sz w:val="24"/>
          <w:szCs w:val="24"/>
        </w:rPr>
        <w:t>Материально-техничес</w:t>
      </w:r>
      <w:r w:rsidR="00E7127C">
        <w:rPr>
          <w:iCs/>
          <w:sz w:val="24"/>
          <w:szCs w:val="24"/>
        </w:rPr>
        <w:t xml:space="preserve">кое обеспечение </w:t>
      </w:r>
      <w:r w:rsidR="00E7127C" w:rsidRPr="00CE7F60">
        <w:rPr>
          <w:iCs/>
          <w:sz w:val="24"/>
          <w:szCs w:val="24"/>
        </w:rPr>
        <w:t>дисциплины</w:t>
      </w:r>
      <w:r w:rsidR="00E7127C">
        <w:rPr>
          <w:iCs/>
          <w:sz w:val="24"/>
          <w:szCs w:val="24"/>
        </w:rPr>
        <w:t xml:space="preserve"> при обучении с использованием т</w:t>
      </w:r>
      <w:r w:rsidR="00AE49FE">
        <w:rPr>
          <w:iCs/>
          <w:sz w:val="24"/>
          <w:szCs w:val="24"/>
        </w:rPr>
        <w:t>радиционных технологий обучения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6"/>
        <w:gridCol w:w="5068"/>
      </w:tblGrid>
      <w:tr w:rsidR="00566E12" w:rsidRPr="0021251B" w:rsidTr="00497306">
        <w:trPr>
          <w:tblHeader/>
        </w:trPr>
        <w:tc>
          <w:tcPr>
            <w:tcW w:w="4786" w:type="dxa"/>
            <w:shd w:val="clear" w:color="auto" w:fill="DBE5F1" w:themeFill="accent1" w:themeFillTint="33"/>
            <w:vAlign w:val="center"/>
          </w:tcPr>
          <w:p w:rsidR="00566E12" w:rsidRPr="00497306" w:rsidRDefault="0031558F" w:rsidP="00314897">
            <w:pPr>
              <w:jc w:val="center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Н</w:t>
            </w:r>
            <w:r w:rsidR="00566E12" w:rsidRPr="00497306">
              <w:rPr>
                <w:b/>
                <w:sz w:val="20"/>
                <w:szCs w:val="20"/>
              </w:rPr>
              <w:t>аименование учебных аудиторий, лабораторий, мастерских, библиотек, спортзалов, помещений для хранения и профилактического обслуживания учебного оборудования и т.п.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566E12" w:rsidRPr="00497306" w:rsidRDefault="00566E12" w:rsidP="00314897">
            <w:pPr>
              <w:jc w:val="center"/>
              <w:rPr>
                <w:b/>
                <w:sz w:val="20"/>
                <w:szCs w:val="20"/>
              </w:rPr>
            </w:pPr>
            <w:r w:rsidRPr="00497306">
              <w:rPr>
                <w:b/>
                <w:sz w:val="20"/>
                <w:szCs w:val="20"/>
              </w:rPr>
              <w:t>Оснащенность учебных аудиторий, лабораторий, мастерских, библиотек, спортивных залов, помещений для хранения и профилактического обслуживания учебного оборудования и т.п.</w:t>
            </w:r>
          </w:p>
        </w:tc>
      </w:tr>
      <w:tr w:rsidR="00F71998" w:rsidRPr="0021251B" w:rsidTr="00497306">
        <w:trPr>
          <w:trHeight w:val="340"/>
        </w:trPr>
        <w:tc>
          <w:tcPr>
            <w:tcW w:w="9854" w:type="dxa"/>
            <w:gridSpan w:val="2"/>
            <w:shd w:val="clear" w:color="auto" w:fill="EAF1DD" w:themeFill="accent3" w:themeFillTint="33"/>
            <w:vAlign w:val="center"/>
          </w:tcPr>
          <w:p w:rsidR="00F71998" w:rsidRPr="0003559F" w:rsidRDefault="00F71998" w:rsidP="00F71998">
            <w:pPr>
              <w:rPr>
                <w:i/>
              </w:rPr>
            </w:pPr>
            <w:r w:rsidRPr="0021251B">
              <w:rPr>
                <w:rFonts w:eastAsia="Calibri"/>
                <w:b/>
                <w:i/>
                <w:sz w:val="24"/>
                <w:szCs w:val="24"/>
                <w:lang w:eastAsia="en-US"/>
              </w:rPr>
              <w:t>119071, г. Москва, Малый Калужский переулок, дом 2, строение 6</w:t>
            </w:r>
          </w:p>
        </w:tc>
      </w:tr>
      <w:tr w:rsidR="00D82E07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eop"/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</w:p>
          <w:p w:rsidR="00D82E07" w:rsidRPr="00CE7F60" w:rsidRDefault="00D82E07" w:rsidP="00C509F7"/>
        </w:tc>
        <w:tc>
          <w:tcPr>
            <w:tcW w:w="5068" w:type="dxa"/>
          </w:tcPr>
          <w:p w:rsidR="00C509F7" w:rsidRPr="00C509F7" w:rsidRDefault="0023098D" w:rsidP="00CE7F60">
            <w:pPr>
              <w:pStyle w:val="af0"/>
              <w:numPr>
                <w:ilvl w:val="0"/>
                <w:numId w:val="39"/>
              </w:numPr>
              <w:ind w:left="317" w:hanging="283"/>
              <w:rPr>
                <w:i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lastRenderedPageBreak/>
              <w:t>Комплект учебной мебели, доска меловая, </w:t>
            </w:r>
            <w:r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8 персональных компьютеров </w:t>
            </w:r>
            <w:r w:rsidRPr="0048547B">
              <w:rPr>
                <w:rStyle w:val="normaltextrun"/>
                <w:rFonts w:eastAsiaTheme="majorEastAsia"/>
                <w:sz w:val="20"/>
              </w:rPr>
              <w:t>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Pr="0048547B">
              <w:rPr>
                <w:rStyle w:val="eop"/>
                <w:rFonts w:eastAsiaTheme="majorEastAsia"/>
                <w:color w:val="000000"/>
                <w:sz w:val="20"/>
                <w:szCs w:val="20"/>
              </w:rPr>
              <w:t> </w:t>
            </w:r>
          </w:p>
        </w:tc>
      </w:tr>
      <w:tr w:rsidR="00FF2838" w:rsidRPr="0021251B" w:rsidTr="00497306">
        <w:tc>
          <w:tcPr>
            <w:tcW w:w="4786" w:type="dxa"/>
          </w:tcPr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rStyle w:val="normaltextrun"/>
                <w:rFonts w:eastAsiaTheme="majorEastAsia"/>
                <w:sz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>119071, г. Москва, ул. Малая Калужская, д.1. Аудитория №1518:- компьютерный класс для проведения занятий лекционного и семинарского типа, групповых и индивидуальных консультаций, текущего контроля и промежуточной аттестации;</w:t>
            </w:r>
          </w:p>
          <w:p w:rsidR="0023098D" w:rsidRPr="0048547B" w:rsidRDefault="0023098D" w:rsidP="0023098D">
            <w:pPr>
              <w:pStyle w:val="paragraph"/>
              <w:spacing w:before="0" w:beforeAutospacing="0" w:after="0" w:afterAutospacing="0"/>
              <w:jc w:val="both"/>
              <w:textAlignment w:val="baseline"/>
              <w:rPr>
                <w:sz w:val="20"/>
                <w:szCs w:val="20"/>
              </w:rPr>
            </w:pPr>
            <w:r w:rsidRPr="0048547B">
              <w:rPr>
                <w:rStyle w:val="normaltextrun"/>
                <w:rFonts w:eastAsiaTheme="majorEastAsia"/>
                <w:sz w:val="20"/>
              </w:rPr>
              <w:t xml:space="preserve"> - помещение для самостоятельной работы, в том числе, научно- исследовательской, подготовки курсовых и выпускных квалификационных работ (в свободное от учебных занятии и профилактических работ время).</w:t>
            </w:r>
            <w:r w:rsidRPr="0048547B">
              <w:rPr>
                <w:rStyle w:val="eop"/>
                <w:sz w:val="20"/>
                <w:szCs w:val="20"/>
              </w:rPr>
              <w:t> </w:t>
            </w:r>
          </w:p>
          <w:p w:rsidR="00FF2838" w:rsidRPr="00CE7F60" w:rsidRDefault="00FF2838" w:rsidP="00C509F7"/>
        </w:tc>
        <w:tc>
          <w:tcPr>
            <w:tcW w:w="5068" w:type="dxa"/>
          </w:tcPr>
          <w:p w:rsidR="00FF2838" w:rsidRPr="0067232E" w:rsidRDefault="00FF2838" w:rsidP="0023098D">
            <w:pPr>
              <w:pStyle w:val="af0"/>
              <w:ind w:left="317"/>
              <w:rPr>
                <w:i/>
              </w:rPr>
            </w:pPr>
            <w:r w:rsidRPr="00CE7F60">
              <w:t xml:space="preserve"> 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Комплект учебной мебели, доска меловая, </w:t>
            </w:r>
            <w:r w:rsidR="0023098D" w:rsidRPr="0048547B">
              <w:rPr>
                <w:rStyle w:val="contextualspellingandgrammarerror"/>
                <w:rFonts w:eastAsiaTheme="majorEastAsia"/>
                <w:color w:val="000000"/>
                <w:sz w:val="20"/>
                <w:shd w:val="clear" w:color="auto" w:fill="FFFFFF"/>
              </w:rPr>
              <w:t>технические  средства</w:t>
            </w:r>
            <w:r w:rsidR="0023098D" w:rsidRPr="0048547B">
              <w:rPr>
                <w:rStyle w:val="normaltextrun"/>
                <w:rFonts w:eastAsiaTheme="majorEastAsia"/>
                <w:color w:val="000000"/>
                <w:sz w:val="20"/>
                <w:shd w:val="clear" w:color="auto" w:fill="FFFFFF"/>
              </w:rPr>
              <w:t>  обучения, служащие для представления учебной информации:  </w:t>
            </w:r>
            <w:r w:rsidR="0023098D" w:rsidRPr="0048547B">
              <w:rPr>
                <w:rStyle w:val="normaltextrun"/>
                <w:rFonts w:eastAsiaTheme="majorEastAsia"/>
                <w:sz w:val="20"/>
              </w:rPr>
              <w:t>экран на треноге, проектор, 7 персональных компьютеров с подключением к сети «Интернет» и обеспечением доступа к электронным библиотекам и в электронную информационно-образовательную среду организации</w:t>
            </w:r>
            <w:r w:rsidR="0023098D" w:rsidRPr="0048547B">
              <w:rPr>
                <w:rStyle w:val="eop"/>
                <w:color w:val="000000"/>
                <w:sz w:val="20"/>
                <w:szCs w:val="20"/>
              </w:rPr>
              <w:t> </w:t>
            </w:r>
          </w:p>
        </w:tc>
      </w:tr>
      <w:tr w:rsidR="0031558F" w:rsidRPr="0021251B" w:rsidTr="006F41A5">
        <w:tc>
          <w:tcPr>
            <w:tcW w:w="4786" w:type="dxa"/>
            <w:shd w:val="clear" w:color="auto" w:fill="DBE5F1" w:themeFill="accent1" w:themeFillTint="33"/>
            <w:vAlign w:val="center"/>
          </w:tcPr>
          <w:p w:rsidR="0031558F" w:rsidRPr="00D75A2A" w:rsidRDefault="006F41A5" w:rsidP="003E4F7E">
            <w:pPr>
              <w:jc w:val="center"/>
              <w:rPr>
                <w:bCs/>
                <w:i/>
                <w:color w:val="000000"/>
              </w:rPr>
            </w:pPr>
            <w:r>
              <w:rPr>
                <w:b/>
                <w:sz w:val="20"/>
                <w:szCs w:val="20"/>
              </w:rPr>
              <w:t>Помещения для самостоятельной работы обучающихся</w:t>
            </w:r>
          </w:p>
        </w:tc>
        <w:tc>
          <w:tcPr>
            <w:tcW w:w="5068" w:type="dxa"/>
            <w:shd w:val="clear" w:color="auto" w:fill="DBE5F1" w:themeFill="accent1" w:themeFillTint="33"/>
            <w:vAlign w:val="center"/>
          </w:tcPr>
          <w:p w:rsidR="0031558F" w:rsidRPr="00D75A2A" w:rsidRDefault="0031558F" w:rsidP="003E4F7E">
            <w:pPr>
              <w:jc w:val="center"/>
              <w:rPr>
                <w:bCs/>
                <w:i/>
                <w:color w:val="000000"/>
              </w:rPr>
            </w:pPr>
            <w:r w:rsidRPr="00497306">
              <w:rPr>
                <w:b/>
                <w:sz w:val="20"/>
                <w:szCs w:val="20"/>
              </w:rPr>
              <w:t xml:space="preserve">Оснащенность </w:t>
            </w:r>
            <w:r w:rsidR="006F41A5">
              <w:rPr>
                <w:b/>
                <w:sz w:val="20"/>
                <w:szCs w:val="20"/>
              </w:rPr>
              <w:t>помещений для самостоятельной работы обучающихся</w:t>
            </w:r>
          </w:p>
        </w:tc>
      </w:tr>
      <w:tr w:rsidR="0031558F" w:rsidRPr="0021251B" w:rsidTr="00497306">
        <w:tc>
          <w:tcPr>
            <w:tcW w:w="4786" w:type="dxa"/>
          </w:tcPr>
          <w:p w:rsidR="0031558F" w:rsidRPr="009B16A2" w:rsidRDefault="006F41A5" w:rsidP="00314897">
            <w:pPr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читальный зал библиотеки</w:t>
            </w:r>
            <w:r w:rsidR="00A83B4A" w:rsidRPr="009B16A2">
              <w:rPr>
                <w:bCs/>
                <w:color w:val="000000"/>
              </w:rPr>
              <w:t>:</w:t>
            </w:r>
          </w:p>
          <w:p w:rsidR="00A83B4A" w:rsidRPr="009B16A2" w:rsidRDefault="00A83B4A" w:rsidP="00314897">
            <w:pPr>
              <w:rPr>
                <w:bCs/>
                <w:color w:val="000000"/>
              </w:rPr>
            </w:pPr>
          </w:p>
          <w:p w:rsidR="003E4F7E" w:rsidRPr="009B16A2" w:rsidRDefault="003E4F7E" w:rsidP="00314897">
            <w:pPr>
              <w:rPr>
                <w:bCs/>
                <w:color w:val="000000"/>
              </w:rPr>
            </w:pPr>
          </w:p>
        </w:tc>
        <w:tc>
          <w:tcPr>
            <w:tcW w:w="5068" w:type="dxa"/>
          </w:tcPr>
          <w:p w:rsidR="0031558F" w:rsidRPr="009B16A2" w:rsidRDefault="00A83B4A" w:rsidP="00016A41">
            <w:pPr>
              <w:pStyle w:val="af0"/>
              <w:numPr>
                <w:ilvl w:val="0"/>
                <w:numId w:val="47"/>
              </w:numPr>
              <w:tabs>
                <w:tab w:val="left" w:pos="317"/>
              </w:tabs>
              <w:ind w:left="0" w:firstLine="0"/>
              <w:rPr>
                <w:bCs/>
                <w:color w:val="000000"/>
              </w:rPr>
            </w:pPr>
            <w:r w:rsidRPr="009B16A2">
              <w:rPr>
                <w:bCs/>
                <w:color w:val="000000"/>
              </w:rPr>
              <w:t>компьютерная техника;</w:t>
            </w:r>
            <w:r w:rsidRPr="009B16A2">
              <w:rPr>
                <w:bCs/>
                <w:color w:val="000000"/>
              </w:rPr>
              <w:br/>
              <w:t>подключение к сети «Интернет»</w:t>
            </w:r>
          </w:p>
        </w:tc>
      </w:tr>
    </w:tbl>
    <w:p w:rsidR="001207D9" w:rsidRDefault="001207D9" w:rsidP="00B3400A">
      <w:pPr>
        <w:pStyle w:val="1"/>
        <w:sectPr w:rsidR="001207D9" w:rsidSect="001207D9">
          <w:pgSz w:w="11906" w:h="16838"/>
          <w:pgMar w:top="1134" w:right="567" w:bottom="1134" w:left="1701" w:header="709" w:footer="709" w:gutter="0"/>
          <w:cols w:space="708"/>
          <w:docGrid w:linePitch="360"/>
        </w:sectPr>
      </w:pPr>
    </w:p>
    <w:p w:rsidR="007F3D0E" w:rsidRPr="005B1EAF" w:rsidRDefault="007F3D0E" w:rsidP="00B3400A">
      <w:pPr>
        <w:pStyle w:val="1"/>
      </w:pPr>
      <w:r w:rsidRPr="00566E12">
        <w:lastRenderedPageBreak/>
        <w:t xml:space="preserve">УЧЕБНО-МЕТОДИЧЕСКОЕ И ИНФОРМАЦИОННОЕ ОБЕСПЕЧЕНИЕ </w:t>
      </w:r>
      <w:r w:rsidR="009B4BCD">
        <w:t>УЧЕБНОЙ ДИСЦИПЛИНЫ/</w:t>
      </w:r>
      <w:r w:rsidR="0000484B">
        <w:t xml:space="preserve">УЧЕБНОГО </w:t>
      </w:r>
      <w:r w:rsidR="009B4BCD">
        <w:t>МОДУЛЯ</w:t>
      </w:r>
    </w:p>
    <w:p w:rsidR="005B1EAF" w:rsidRPr="00145166" w:rsidRDefault="005B1EAF" w:rsidP="001368C6">
      <w:pPr>
        <w:pStyle w:val="af0"/>
        <w:numPr>
          <w:ilvl w:val="3"/>
          <w:numId w:val="23"/>
        </w:numPr>
        <w:spacing w:before="120" w:after="120"/>
        <w:jc w:val="both"/>
        <w:rPr>
          <w:sz w:val="24"/>
          <w:szCs w:val="24"/>
        </w:rPr>
      </w:pPr>
    </w:p>
    <w:tbl>
      <w:tblPr>
        <w:tblW w:w="15145" w:type="dxa"/>
        <w:tblInd w:w="-10" w:type="dxa"/>
        <w:tblLayout w:type="fixed"/>
        <w:tblLook w:val="0000" w:firstRow="0" w:lastRow="0" w:firstColumn="0" w:lastColumn="0" w:noHBand="0" w:noVBand="0"/>
      </w:tblPr>
      <w:tblGrid>
        <w:gridCol w:w="402"/>
        <w:gridCol w:w="9"/>
        <w:gridCol w:w="1820"/>
        <w:gridCol w:w="3127"/>
        <w:gridCol w:w="1505"/>
        <w:gridCol w:w="54"/>
        <w:gridCol w:w="2450"/>
        <w:gridCol w:w="816"/>
        <w:gridCol w:w="2934"/>
        <w:gridCol w:w="34"/>
        <w:gridCol w:w="1994"/>
      </w:tblGrid>
      <w:tr w:rsidR="00D77E44" w:rsidTr="00A46384">
        <w:trPr>
          <w:trHeight w:val="730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lang w:eastAsia="ar-SA"/>
              </w:rPr>
              <w:t>№ п/п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Автор(ы)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Наименование издания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Вид издания (учебник, УП, МП и др.)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Издательство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>Год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Адрес сайта ЭБС </w:t>
            </w:r>
          </w:p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b/>
                <w:bCs/>
                <w:lang w:eastAsia="ar-SA"/>
              </w:rPr>
            </w:pPr>
            <w:r>
              <w:rPr>
                <w:b/>
                <w:bCs/>
                <w:lang w:eastAsia="ar-SA"/>
              </w:rPr>
              <w:t xml:space="preserve">или электронного ресурса                          </w:t>
            </w:r>
            <w:r>
              <w:rPr>
                <w:b/>
                <w:bCs/>
                <w:i/>
                <w:lang w:eastAsia="ar-SA"/>
              </w:rPr>
              <w:t>(заполняется  для                                 изданий в электронном виде)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b/>
                <w:bCs/>
                <w:lang w:eastAsia="ar-SA"/>
              </w:rPr>
              <w:t xml:space="preserve">Количество экземпляров в библиотеке Университета </w:t>
            </w:r>
          </w:p>
        </w:tc>
      </w:tr>
      <w:tr w:rsid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2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3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4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5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6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  <w:rPr>
                <w:sz w:val="18"/>
                <w:szCs w:val="18"/>
                <w:lang w:eastAsia="ar-SA"/>
              </w:rPr>
            </w:pPr>
            <w:r>
              <w:rPr>
                <w:sz w:val="18"/>
                <w:szCs w:val="18"/>
                <w:lang w:eastAsia="ar-SA"/>
              </w:rPr>
              <w:t>7</w:t>
            </w: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pacing w:line="100" w:lineRule="atLeast"/>
              <w:jc w:val="center"/>
            </w:pPr>
            <w:r>
              <w:rPr>
                <w:sz w:val="18"/>
                <w:szCs w:val="18"/>
                <w:lang w:eastAsia="ar-SA"/>
              </w:rPr>
              <w:t>8</w:t>
            </w:r>
          </w:p>
        </w:tc>
      </w:tr>
      <w:tr w:rsidR="00D77E44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Default="00D77E44" w:rsidP="00A46384">
            <w:pPr>
              <w:suppressAutoHyphens/>
              <w:spacing w:line="100" w:lineRule="atLeast"/>
              <w:jc w:val="both"/>
              <w:rPr>
                <w:lang w:eastAsia="ar-SA"/>
              </w:rPr>
            </w:pPr>
            <w:r>
              <w:rPr>
                <w:b/>
                <w:lang w:eastAsia="ar-SA"/>
              </w:rPr>
              <w:t>10.1 Основная литература, в том числе электронные издания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Default="00D77E44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</w:tr>
      <w:tr w:rsidR="00D77E44" w:rsidRPr="00462282" w:rsidTr="00A46384">
        <w:tc>
          <w:tcPr>
            <w:tcW w:w="40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lang w:eastAsia="ar-SA"/>
              </w:rPr>
              <w:t>1</w:t>
            </w:r>
          </w:p>
        </w:tc>
        <w:tc>
          <w:tcPr>
            <w:tcW w:w="182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Кудрявцев Л.Д.</w:t>
            </w:r>
            <w:r w:rsidRPr="00462282">
              <w:rPr>
                <w:i/>
                <w:color w:val="000000"/>
                <w:shd w:val="clear" w:color="auto" w:fill="FFFFFF"/>
              </w:rPr>
              <w:t> </w:t>
            </w:r>
            <w:r w:rsidRPr="00462282">
              <w:rPr>
                <w:i/>
              </w:rPr>
              <w:t>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hd w:val="clear" w:color="auto" w:fill="FFFFFF"/>
              <w:ind w:left="-94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Курс математического анализа</w:t>
            </w:r>
            <w:r>
              <w:rPr>
                <w:i/>
                <w:color w:val="000000"/>
              </w:rPr>
              <w:t xml:space="preserve">  </w:t>
            </w:r>
            <w:r w:rsidRPr="00462282">
              <w:rPr>
                <w:bCs/>
                <w:i/>
                <w:color w:val="000000"/>
              </w:rPr>
              <w:t>Т.1</w:t>
            </w:r>
            <w:r w:rsidRPr="00462282">
              <w:rPr>
                <w:i/>
                <w:color w:val="000000"/>
              </w:rPr>
              <w:t xml:space="preserve"> : Дифференциальное и интегральное исчисления функций одной переменной.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lang w:eastAsia="ar-SA"/>
              </w:rPr>
            </w:pPr>
            <w:r w:rsidRPr="00462282">
              <w:rPr>
                <w:i/>
                <w:color w:val="000000"/>
                <w:lang w:eastAsia="ar-SA"/>
              </w:rPr>
              <w:t>учебник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Дрофа М. :, Изд. 5-е, перераб. и доп.. - 704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462282">
              <w:rPr>
                <w:i/>
                <w:color w:val="000000"/>
              </w:rPr>
              <w:t>200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D77E44" w:rsidRPr="00791B52" w:rsidRDefault="00366731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  <w:hyperlink r:id="rId45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D77E44" w:rsidRPr="00462282" w:rsidTr="00A46384">
        <w:trPr>
          <w:trHeight w:val="572"/>
        </w:trPr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т, А. Ф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 xml:space="preserve">Краткий курс математического анализа для ВТУЗов 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  <w:shd w:val="clear" w:color="auto" w:fill="FFFFFF"/>
              </w:rPr>
              <w:t xml:space="preserve">ФИЗМАТЛИТ9-е изд. - М, 2002. 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196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366731" w:rsidP="00A46384">
            <w:pPr>
              <w:shd w:val="clear" w:color="auto" w:fill="FFFFFF"/>
              <w:jc w:val="center"/>
              <w:rPr>
                <w:i/>
              </w:rPr>
            </w:pPr>
            <w:hyperlink r:id="rId46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D77E44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>
              <w:rPr>
                <w:i/>
              </w:rPr>
              <w:t>3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rPr>
                <w:i/>
              </w:rPr>
            </w:pPr>
            <w:r w:rsidRPr="00462282">
              <w:rPr>
                <w:bCs/>
                <w:i/>
                <w:color w:val="000000"/>
                <w:shd w:val="clear" w:color="auto" w:fill="FFFFFF"/>
              </w:rPr>
              <w:t>Берман, Г. Н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Сборник задач по курсу математического анализ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Профессия, - М. :,22-е изд., перераб.. - 432 с. -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  <w:r w:rsidRPr="00462282">
              <w:rPr>
                <w:i/>
                <w:color w:val="000000"/>
              </w:rPr>
              <w:t>2002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D77E44" w:rsidRPr="00791B52" w:rsidRDefault="00366731" w:rsidP="00A46384">
            <w:pPr>
              <w:shd w:val="clear" w:color="auto" w:fill="FFFFFF"/>
              <w:jc w:val="center"/>
              <w:rPr>
                <w:i/>
              </w:rPr>
            </w:pPr>
            <w:hyperlink r:id="rId47" w:history="1">
              <w:r w:rsidR="00D77E44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D77E44" w:rsidRPr="00462282" w:rsidRDefault="00D77E44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4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>Агарева О.Ю., Селиванов Ю.В.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Функции многих переменных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19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366731" w:rsidP="00A46384">
            <w:pPr>
              <w:shd w:val="clear" w:color="auto" w:fill="FFFFFF"/>
              <w:jc w:val="center"/>
            </w:pPr>
            <w:hyperlink r:id="rId48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RPr="00462282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i/>
              </w:rPr>
            </w:pPr>
            <w:r>
              <w:rPr>
                <w:i/>
              </w:rPr>
              <w:t>5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rPr>
                <w:bCs/>
                <w:i/>
                <w:color w:val="000000"/>
                <w:shd w:val="clear" w:color="auto" w:fill="FFFFFF"/>
              </w:rPr>
            </w:pPr>
            <w:r>
              <w:rPr>
                <w:bCs/>
                <w:i/>
                <w:color w:val="000000"/>
                <w:shd w:val="clear" w:color="auto" w:fill="FFFFFF"/>
              </w:rPr>
              <w:t xml:space="preserve">Солодов А. А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Дифференциальное исчисление функций одного аргумента</w:t>
            </w:r>
          </w:p>
        </w:tc>
        <w:tc>
          <w:tcPr>
            <w:tcW w:w="150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lang w:eastAsia="ar-SA"/>
              </w:rPr>
            </w:pPr>
            <w:r>
              <w:rPr>
                <w:i/>
                <w:lang w:eastAsia="ar-SA"/>
              </w:rPr>
              <w:t>у</w:t>
            </w:r>
            <w:r w:rsidRPr="00462282">
              <w:rPr>
                <w:i/>
                <w:lang w:eastAsia="ar-SA"/>
              </w:rPr>
              <w:t>чебное пособие</w:t>
            </w:r>
          </w:p>
        </w:tc>
        <w:tc>
          <w:tcPr>
            <w:tcW w:w="2504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РГУ им АН Косыгина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hd w:val="clear" w:color="auto" w:fill="FFFFFF"/>
              <w:rPr>
                <w:i/>
                <w:color w:val="000000"/>
              </w:rPr>
            </w:pPr>
            <w:r>
              <w:rPr>
                <w:i/>
                <w:color w:val="000000"/>
              </w:rPr>
              <w:t>2021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836E1" w:rsidP="00A46384">
            <w:pPr>
              <w:shd w:val="clear" w:color="auto" w:fill="FFFFFF"/>
              <w:jc w:val="center"/>
            </w:pPr>
            <w:hyperlink r:id="rId49" w:history="1">
              <w:r w:rsidR="00F66245" w:rsidRPr="00791B52">
                <w:rPr>
                  <w:rStyle w:val="af3"/>
                  <w:i/>
                </w:rPr>
                <w:t>http://biblio.mgudt.ru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462282" w:rsidRDefault="00F66245" w:rsidP="00A46384">
            <w:pPr>
              <w:shd w:val="clear" w:color="auto" w:fill="FFFFFF"/>
              <w:rPr>
                <w:i/>
                <w:color w:val="000000"/>
              </w:rPr>
            </w:pPr>
          </w:p>
        </w:tc>
      </w:tr>
      <w:tr w:rsidR="00F66245" w:rsidTr="00A46384">
        <w:tc>
          <w:tcPr>
            <w:tcW w:w="10183" w:type="dxa"/>
            <w:gridSpan w:val="8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b/>
                <w:lang w:eastAsia="ar-SA"/>
              </w:rPr>
            </w:pPr>
            <w:r>
              <w:rPr>
                <w:b/>
                <w:lang w:eastAsia="ar-SA"/>
              </w:rPr>
              <w:t>10.2 Дополнительная литература, в том числе электронные издания</w:t>
            </w:r>
            <w:r>
              <w:rPr>
                <w:lang w:eastAsia="ar-SA"/>
              </w:rPr>
              <w:t xml:space="preserve"> 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b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1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.: НИЦ ИНФРА-М, - 288 с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2014.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0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RPr="00D77E44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lang w:eastAsia="ar-SA"/>
              </w:rPr>
              <w:t>2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1"/>
              <w:numPr>
                <w:ilvl w:val="0"/>
                <w:numId w:val="0"/>
              </w:numPr>
              <w:spacing w:before="163" w:after="109"/>
              <w:ind w:right="68"/>
              <w:rPr>
                <w:b w:val="0"/>
                <w:i/>
                <w:color w:val="000000"/>
                <w:szCs w:val="24"/>
              </w:rPr>
            </w:pPr>
            <w:r w:rsidRPr="00D77E44">
              <w:rPr>
                <w:b w:val="0"/>
                <w:i/>
                <w:color w:val="000000"/>
                <w:szCs w:val="24"/>
              </w:rPr>
              <w:t xml:space="preserve">В.Г. Шершнев. </w:t>
            </w: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</w:rPr>
            </w:pPr>
            <w:r w:rsidRPr="00D77E44">
              <w:rPr>
                <w:i/>
                <w:color w:val="000000"/>
              </w:rPr>
              <w:t>Математический анализ: сборник задач с решениями</w:t>
            </w: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jc w:val="center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Учебное пособие</w:t>
            </w: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color w:val="000000"/>
                <w:shd w:val="clear" w:color="auto" w:fill="F7F7F7"/>
              </w:rPr>
            </w:pPr>
            <w:r w:rsidRPr="00D77E44">
              <w:rPr>
                <w:i/>
                <w:color w:val="000000"/>
              </w:rPr>
              <w:t>М.: НИЦ ИНФРА-М,. – 164с.</w:t>
            </w: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pacing w:line="100" w:lineRule="atLeast"/>
              <w:rPr>
                <w:i/>
                <w:lang w:eastAsia="ar-SA"/>
              </w:rPr>
            </w:pPr>
            <w:r w:rsidRPr="00D77E44">
              <w:rPr>
                <w:i/>
                <w:color w:val="000000"/>
              </w:rPr>
              <w:t>2013</w:t>
            </w:r>
          </w:p>
        </w:tc>
        <w:tc>
          <w:tcPr>
            <w:tcW w:w="296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Pr="00D77E44" w:rsidRDefault="00F66245" w:rsidP="00D77E44">
            <w:pPr>
              <w:pStyle w:val="2"/>
              <w:shd w:val="clear" w:color="auto" w:fill="FFFFFF"/>
              <w:tabs>
                <w:tab w:val="num" w:pos="576"/>
              </w:tabs>
              <w:spacing w:before="0" w:after="0" w:line="326" w:lineRule="atLeast"/>
              <w:ind w:left="0" w:hanging="576"/>
              <w:jc w:val="center"/>
              <w:rPr>
                <w:rFonts w:cs="Times New Roman"/>
                <w:bCs w:val="0"/>
                <w:sz w:val="24"/>
                <w:szCs w:val="24"/>
                <w:u w:val="single"/>
              </w:rPr>
            </w:pPr>
            <w:r w:rsidRPr="00D77E44">
              <w:rPr>
                <w:rFonts w:eastAsia="Arial Unicode MS" w:cs="Times New Roman"/>
                <w:sz w:val="24"/>
                <w:szCs w:val="24"/>
                <w:lang w:eastAsia="ar-SA"/>
              </w:rPr>
              <w:t xml:space="preserve"> </w:t>
            </w:r>
            <w:hyperlink r:id="rId51" w:history="1"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http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://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znaniu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.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val="en-US" w:eastAsia="ar-SA"/>
                </w:rPr>
                <w:t>com</w:t>
              </w:r>
              <w:r w:rsidRPr="00D77E44">
                <w:rPr>
                  <w:rStyle w:val="af3"/>
                  <w:rFonts w:eastAsia="Arial Unicode MS"/>
                  <w:sz w:val="24"/>
                  <w:szCs w:val="24"/>
                  <w:lang w:eastAsia="ar-SA"/>
                </w:rPr>
                <w:t>/</w:t>
              </w:r>
            </w:hyperlink>
          </w:p>
        </w:tc>
        <w:tc>
          <w:tcPr>
            <w:tcW w:w="199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Pr="00D77E44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i/>
                <w:lang w:eastAsia="ar-SA"/>
              </w:rPr>
            </w:pPr>
          </w:p>
        </w:tc>
      </w:tr>
      <w:tr w:rsidR="00F66245" w:rsidTr="00A46384">
        <w:tc>
          <w:tcPr>
            <w:tcW w:w="15145" w:type="dxa"/>
            <w:gridSpan w:val="11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276" w:lineRule="auto"/>
            </w:pPr>
            <w:r>
              <w:rPr>
                <w:b/>
                <w:bCs/>
                <w:lang w:eastAsia="en-US"/>
              </w:rPr>
              <w:t>9.3 Методические материалы</w:t>
            </w:r>
            <w:r>
              <w:rPr>
                <w:b/>
                <w:lang w:eastAsia="en-US"/>
              </w:rPr>
              <w:t xml:space="preserve">  (указания, рекомендации  по освоению дисциплины   (модуля)  авторов РГУ им. А. Н. Косыгина)</w:t>
            </w: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ind w:firstLine="25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color w:val="000000"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</w:pPr>
          </w:p>
        </w:tc>
      </w:tr>
      <w:tr w:rsidR="00F66245" w:rsidTr="00A46384">
        <w:tc>
          <w:tcPr>
            <w:tcW w:w="411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82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both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450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816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93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sz w:val="20"/>
                <w:szCs w:val="20"/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sz w:val="20"/>
                <w:szCs w:val="20"/>
                <w:lang w:eastAsia="ar-SA"/>
              </w:rPr>
            </w:pPr>
          </w:p>
        </w:tc>
      </w:tr>
      <w:tr w:rsidR="00F66245" w:rsidTr="00A46384">
        <w:tc>
          <w:tcPr>
            <w:tcW w:w="411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pacing w:line="100" w:lineRule="atLeast"/>
              <w:jc w:val="center"/>
              <w:rPr>
                <w:i/>
                <w:iCs/>
                <w:sz w:val="20"/>
                <w:szCs w:val="20"/>
                <w:lang w:eastAsia="ar-SA"/>
              </w:rPr>
            </w:pPr>
            <w:r>
              <w:rPr>
                <w:i/>
                <w:iCs/>
                <w:lang w:eastAsia="ar-SA"/>
              </w:rPr>
              <w:t>..</w:t>
            </w:r>
          </w:p>
        </w:tc>
        <w:tc>
          <w:tcPr>
            <w:tcW w:w="18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ind w:firstLine="25"/>
              <w:rPr>
                <w:i/>
                <w:iCs/>
                <w:sz w:val="20"/>
                <w:szCs w:val="20"/>
                <w:lang w:eastAsia="ar-SA"/>
              </w:rPr>
            </w:pPr>
          </w:p>
        </w:tc>
        <w:tc>
          <w:tcPr>
            <w:tcW w:w="312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4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both"/>
              <w:rPr>
                <w:lang w:eastAsia="ar-SA"/>
              </w:rPr>
            </w:pPr>
          </w:p>
        </w:tc>
        <w:tc>
          <w:tcPr>
            <w:tcW w:w="816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93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FFFFFF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  <w:tc>
          <w:tcPr>
            <w:tcW w:w="2028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FFFFFF"/>
            <w:vAlign w:val="center"/>
          </w:tcPr>
          <w:p w:rsidR="00F66245" w:rsidRDefault="00F66245" w:rsidP="00A46384">
            <w:pPr>
              <w:suppressAutoHyphens/>
              <w:snapToGrid w:val="0"/>
              <w:spacing w:line="100" w:lineRule="atLeast"/>
              <w:jc w:val="center"/>
              <w:rPr>
                <w:lang w:eastAsia="ar-SA"/>
              </w:rPr>
            </w:pPr>
          </w:p>
        </w:tc>
      </w:tr>
    </w:tbl>
    <w:p w:rsidR="00145166" w:rsidRDefault="00145166" w:rsidP="001368C6">
      <w:pPr>
        <w:pStyle w:val="af0"/>
        <w:numPr>
          <w:ilvl w:val="3"/>
          <w:numId w:val="23"/>
        </w:numPr>
        <w:spacing w:before="120" w:after="120"/>
        <w:jc w:val="both"/>
        <w:rPr>
          <w:i/>
          <w:sz w:val="24"/>
          <w:szCs w:val="24"/>
          <w:lang w:eastAsia="ar-SA"/>
        </w:rPr>
        <w:sectPr w:rsidR="00145166" w:rsidSect="001207D9">
          <w:pgSz w:w="16838" w:h="11906" w:orient="landscape"/>
          <w:pgMar w:top="1701" w:right="1134" w:bottom="567" w:left="1134" w:header="709" w:footer="709" w:gutter="0"/>
          <w:cols w:space="708"/>
          <w:docGrid w:linePitch="360"/>
        </w:sectPr>
      </w:pPr>
    </w:p>
    <w:p w:rsidR="007F3D0E" w:rsidRPr="00145166" w:rsidRDefault="00145166" w:rsidP="002C070F">
      <w:pPr>
        <w:pStyle w:val="1"/>
        <w:rPr>
          <w:rFonts w:eastAsiaTheme="minorEastAsia"/>
        </w:rPr>
      </w:pPr>
      <w:r w:rsidRPr="00145166">
        <w:rPr>
          <w:rFonts w:eastAsia="Arial Unicode MS"/>
        </w:rPr>
        <w:lastRenderedPageBreak/>
        <w:t>ИНФОРМАЦИОННОЕ ОБЕСПЕЧЕНИЕ УЧЕБНОГО ПРОЦЕССА</w:t>
      </w:r>
    </w:p>
    <w:p w:rsidR="007F3D0E" w:rsidRPr="00145166" w:rsidRDefault="007F3D0E" w:rsidP="002C070F">
      <w:pPr>
        <w:pStyle w:val="2"/>
        <w:rPr>
          <w:rFonts w:eastAsiaTheme="minorEastAsia"/>
        </w:rPr>
      </w:pPr>
      <w:r w:rsidRPr="00145166">
        <w:rPr>
          <w:rFonts w:eastAsia="Arial Unicode MS"/>
        </w:rPr>
        <w:t>Ресурсы электронной библиотеки,</w:t>
      </w:r>
      <w:r w:rsidR="004927C8" w:rsidRPr="00145166">
        <w:rPr>
          <w:rFonts w:eastAsia="Arial Unicode MS"/>
        </w:rPr>
        <w:t xml:space="preserve"> </w:t>
      </w:r>
      <w:r w:rsidRPr="00145166">
        <w:rPr>
          <w:rFonts w:eastAsia="Arial Unicode MS"/>
          <w:lang w:eastAsia="ar-SA"/>
        </w:rPr>
        <w:t>информационно-справочные системы и</w:t>
      </w:r>
      <w:r w:rsidR="004927C8" w:rsidRPr="00145166">
        <w:rPr>
          <w:rFonts w:eastAsia="Arial Unicode MS"/>
          <w:lang w:eastAsia="ar-SA"/>
        </w:rPr>
        <w:t xml:space="preserve"> </w:t>
      </w:r>
      <w:r w:rsidR="006E3624" w:rsidRPr="00145166">
        <w:rPr>
          <w:rFonts w:eastAsia="Arial Unicode MS"/>
          <w:lang w:eastAsia="ar-SA"/>
        </w:rPr>
        <w:t>профессиональные базы данных</w:t>
      </w:r>
      <w:r w:rsidRPr="00145166">
        <w:rPr>
          <w:rFonts w:eastAsia="Arial Unicode MS"/>
          <w:lang w:eastAsia="ar-SA"/>
        </w:rPr>
        <w:t>:</w:t>
      </w:r>
    </w:p>
    <w:tbl>
      <w:tblPr>
        <w:tblW w:w="9781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51"/>
        <w:gridCol w:w="8930"/>
      </w:tblGrid>
      <w:tr w:rsidR="00610F94" w:rsidRPr="00F26710" w:rsidTr="0006705B">
        <w:trPr>
          <w:trHeight w:val="356"/>
        </w:trPr>
        <w:tc>
          <w:tcPr>
            <w:tcW w:w="851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 w:rsidRPr="00FD7386">
              <w:rPr>
                <w:b/>
              </w:rPr>
              <w:t>№ пп</w:t>
            </w:r>
          </w:p>
        </w:tc>
        <w:tc>
          <w:tcPr>
            <w:tcW w:w="8930" w:type="dxa"/>
            <w:shd w:val="clear" w:color="auto" w:fill="DBE5F1" w:themeFill="accent1" w:themeFillTint="33"/>
            <w:vAlign w:val="center"/>
          </w:tcPr>
          <w:p w:rsidR="00610F94" w:rsidRPr="00FD7386" w:rsidRDefault="00610F94" w:rsidP="0006705B">
            <w:pPr>
              <w:rPr>
                <w:b/>
              </w:rPr>
            </w:pPr>
            <w:r>
              <w:rPr>
                <w:b/>
              </w:rPr>
              <w:t>Электронные учебные издания, электронные образовательные ресурс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pStyle w:val="af4"/>
              <w:ind w:left="34"/>
              <w:jc w:val="left"/>
              <w:rPr>
                <w:rFonts w:cs="Times New Roman"/>
                <w:b w:val="0"/>
                <w:caps/>
              </w:rPr>
            </w:pPr>
            <w:r w:rsidRPr="00BA1415">
              <w:rPr>
                <w:rFonts w:cs="Times New Roman"/>
                <w:b w:val="0"/>
              </w:rPr>
              <w:t xml:space="preserve">ЭБС «Лань» </w:t>
            </w:r>
            <w:hyperlink r:id="rId52" w:history="1">
              <w:r w:rsidRPr="00BA1415">
                <w:rPr>
                  <w:rStyle w:val="af3"/>
                  <w:rFonts w:cs="Times New Roman"/>
                  <w:b w:val="0"/>
                </w:rPr>
                <w:t>http://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www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e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lanbook</w:t>
              </w:r>
              <w:r w:rsidRPr="00BA1415">
                <w:rPr>
                  <w:rStyle w:val="af3"/>
                  <w:rFonts w:cs="Times New Roman"/>
                  <w:b w:val="0"/>
                </w:rPr>
                <w:t>.</w:t>
              </w:r>
              <w:r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>» научно-издательского центра «Инфра-М»</w:t>
            </w:r>
          </w:p>
          <w:p w:rsidR="00610F94" w:rsidRPr="00BA1415" w:rsidRDefault="00366731" w:rsidP="0006705B">
            <w:pPr>
              <w:pStyle w:val="af4"/>
              <w:ind w:left="34"/>
              <w:jc w:val="left"/>
              <w:rPr>
                <w:rFonts w:cs="Times New Roman"/>
                <w:b w:val="0"/>
              </w:rPr>
            </w:pPr>
            <w:hyperlink r:id="rId53" w:history="1"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http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://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znaniu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.</w:t>
              </w:r>
              <w:r w:rsidR="00610F94" w:rsidRPr="00BA1415">
                <w:rPr>
                  <w:rStyle w:val="af3"/>
                  <w:rFonts w:cs="Times New Roman"/>
                  <w:b w:val="0"/>
                  <w:lang w:val="en-US"/>
                </w:rPr>
                <w:t>com</w:t>
              </w:r>
              <w:r w:rsidR="00610F94" w:rsidRPr="00BA1415">
                <w:rPr>
                  <w:rStyle w:val="af3"/>
                  <w:rFonts w:cs="Times New Roman"/>
                  <w:b w:val="0"/>
                </w:rPr>
                <w:t>/</w:t>
              </w:r>
            </w:hyperlink>
            <w:r w:rsidR="00610F94" w:rsidRPr="00BA1415">
              <w:rPr>
                <w:rFonts w:cs="Times New Roman"/>
                <w:b w:val="0"/>
              </w:rPr>
              <w:t xml:space="preserve"> 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7"/>
              </w:numPr>
              <w:ind w:left="113" w:firstLine="0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Pr="00BA1415" w:rsidRDefault="00610F94" w:rsidP="0006705B">
            <w:pPr>
              <w:ind w:left="34"/>
              <w:rPr>
                <w:sz w:val="24"/>
                <w:szCs w:val="24"/>
              </w:rPr>
            </w:pPr>
            <w:r w:rsidRPr="00BA1415">
              <w:rPr>
                <w:sz w:val="24"/>
                <w:szCs w:val="24"/>
              </w:rPr>
              <w:t>Электронные издания «РГУ им. А.Н. Косыгина» на платформе ЭБС «</w:t>
            </w:r>
            <w:r w:rsidRPr="00BA1415">
              <w:rPr>
                <w:sz w:val="24"/>
                <w:szCs w:val="24"/>
                <w:lang w:val="en-US"/>
              </w:rPr>
              <w:t>Znanium</w:t>
            </w:r>
            <w:r w:rsidRPr="00BA1415">
              <w:rPr>
                <w:sz w:val="24"/>
                <w:szCs w:val="24"/>
              </w:rPr>
              <w:t>.</w:t>
            </w:r>
            <w:r w:rsidRPr="00BA1415">
              <w:rPr>
                <w:sz w:val="24"/>
                <w:szCs w:val="24"/>
                <w:lang w:val="en-US"/>
              </w:rPr>
              <w:t>com</w:t>
            </w:r>
            <w:r w:rsidRPr="00BA1415">
              <w:rPr>
                <w:sz w:val="24"/>
                <w:szCs w:val="24"/>
              </w:rPr>
              <w:t xml:space="preserve">» </w:t>
            </w:r>
            <w:hyperlink r:id="rId54" w:history="1">
              <w:r w:rsidRPr="00BA1415">
                <w:rPr>
                  <w:rStyle w:val="af3"/>
                  <w:sz w:val="24"/>
                  <w:szCs w:val="24"/>
                  <w:lang w:val="en-US"/>
                </w:rPr>
                <w:t>http</w:t>
              </w:r>
              <w:r w:rsidRPr="00BA1415">
                <w:rPr>
                  <w:rStyle w:val="af3"/>
                  <w:sz w:val="24"/>
                  <w:szCs w:val="24"/>
                </w:rPr>
                <w:t>://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znanium</w:t>
              </w:r>
              <w:r w:rsidRPr="00BA1415">
                <w:rPr>
                  <w:rStyle w:val="af3"/>
                  <w:sz w:val="24"/>
                  <w:szCs w:val="24"/>
                </w:rPr>
                <w:t>.</w:t>
              </w:r>
              <w:r w:rsidRPr="00BA1415">
                <w:rPr>
                  <w:rStyle w:val="af3"/>
                  <w:sz w:val="24"/>
                  <w:szCs w:val="24"/>
                  <w:lang w:val="en-US"/>
                </w:rPr>
                <w:t>com</w:t>
              </w:r>
              <w:r w:rsidRPr="00BA1415">
                <w:rPr>
                  <w:rStyle w:val="af3"/>
                  <w:sz w:val="24"/>
                  <w:szCs w:val="24"/>
                </w:rPr>
                <w:t>/</w:t>
              </w:r>
            </w:hyperlink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60"/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8930" w:type="dxa"/>
            <w:shd w:val="clear" w:color="auto" w:fill="DBE5F1" w:themeFill="accent1" w:themeFillTint="33"/>
          </w:tcPr>
          <w:p w:rsidR="00610F94" w:rsidRPr="00C244D8" w:rsidRDefault="00610F94" w:rsidP="0006705B">
            <w:pPr>
              <w:ind w:left="34"/>
              <w:jc w:val="both"/>
              <w:rPr>
                <w:b/>
              </w:rPr>
            </w:pPr>
            <w:r w:rsidRPr="00C244D8">
              <w:rPr>
                <w:b/>
              </w:rPr>
              <w:t>Профессиональные базы данных, информационные справочные системы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ncbi.nlm.nih.gov/genbank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GenBank: база данных ДНК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uniprot.org/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SwissProt: база данных </w:t>
            </w:r>
            <w:r>
              <w:rPr>
                <w:sz w:val="24"/>
                <w:szCs w:val="24"/>
              </w:rPr>
              <w:t>белковых</w:t>
            </w:r>
            <w:r w:rsidRPr="00F10B0F">
              <w:rPr>
                <w:sz w:val="24"/>
                <w:szCs w:val="24"/>
              </w:rPr>
              <w:t xml:space="preserve"> последовательностей.</w:t>
            </w:r>
          </w:p>
        </w:tc>
      </w:tr>
      <w:tr w:rsidR="00610F94" w:rsidRPr="00F26710" w:rsidTr="0006705B">
        <w:trPr>
          <w:trHeight w:val="283"/>
        </w:trPr>
        <w:tc>
          <w:tcPr>
            <w:tcW w:w="851" w:type="dxa"/>
          </w:tcPr>
          <w:p w:rsidR="00610F94" w:rsidRPr="00F26710" w:rsidRDefault="00610F94" w:rsidP="00610F94">
            <w:pPr>
              <w:pStyle w:val="af0"/>
              <w:numPr>
                <w:ilvl w:val="0"/>
                <w:numId w:val="45"/>
              </w:numPr>
              <w:ind w:hanging="544"/>
              <w:jc w:val="center"/>
              <w:rPr>
                <w:sz w:val="24"/>
                <w:szCs w:val="24"/>
              </w:rPr>
            </w:pPr>
          </w:p>
        </w:tc>
        <w:tc>
          <w:tcPr>
            <w:tcW w:w="8930" w:type="dxa"/>
          </w:tcPr>
          <w:p w:rsidR="00610F94" w:rsidRDefault="00F10B0F" w:rsidP="00F10B0F">
            <w:pPr>
              <w:ind w:left="34"/>
              <w:jc w:val="both"/>
              <w:rPr>
                <w:sz w:val="24"/>
                <w:szCs w:val="24"/>
              </w:rPr>
            </w:pPr>
            <w:r w:rsidRPr="00F10B0F">
              <w:rPr>
                <w:sz w:val="24"/>
                <w:szCs w:val="24"/>
              </w:rPr>
              <w:t xml:space="preserve">https://www.ensembl.org/index.html </w:t>
            </w:r>
            <w:r>
              <w:rPr>
                <w:sz w:val="24"/>
                <w:szCs w:val="24"/>
              </w:rPr>
              <w:t>–</w:t>
            </w:r>
            <w:r w:rsidRPr="00F10B0F">
              <w:rPr>
                <w:sz w:val="24"/>
                <w:szCs w:val="24"/>
              </w:rPr>
              <w:t xml:space="preserve"> Ensembl: геномная база данных.</w:t>
            </w:r>
          </w:p>
        </w:tc>
      </w:tr>
    </w:tbl>
    <w:p w:rsidR="007F3D0E" w:rsidRPr="002243A9" w:rsidRDefault="007F3D0E" w:rsidP="002C070F">
      <w:pPr>
        <w:pStyle w:val="2"/>
      </w:pPr>
      <w:r w:rsidRPr="002243A9">
        <w:t>Перечень программного обеспечения</w:t>
      </w:r>
      <w:r w:rsidR="004927C8" w:rsidRPr="002243A9">
        <w:t xml:space="preserve"> </w:t>
      </w:r>
    </w:p>
    <w:tbl>
      <w:tblPr>
        <w:tblW w:w="976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17"/>
        <w:gridCol w:w="4694"/>
        <w:gridCol w:w="4252"/>
      </w:tblGrid>
      <w:tr w:rsidR="00426E04" w:rsidRPr="00F26710" w:rsidTr="00426E04">
        <w:tc>
          <w:tcPr>
            <w:tcW w:w="817" w:type="dxa"/>
            <w:shd w:val="clear" w:color="auto" w:fill="DBE5F1" w:themeFill="accent1" w:themeFillTint="33"/>
            <w:vAlign w:val="center"/>
          </w:tcPr>
          <w:p w:rsidR="00426E04" w:rsidRPr="005A5536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№п/п</w:t>
            </w:r>
          </w:p>
        </w:tc>
        <w:tc>
          <w:tcPr>
            <w:tcW w:w="4694" w:type="dxa"/>
            <w:shd w:val="clear" w:color="auto" w:fill="DBE5F1" w:themeFill="accent1" w:themeFillTint="33"/>
            <w:vAlign w:val="center"/>
          </w:tcPr>
          <w:p w:rsidR="00426E04" w:rsidRPr="005A5536" w:rsidRDefault="005713AB" w:rsidP="0006705B">
            <w:pPr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П</w:t>
            </w:r>
            <w:r w:rsidR="00426E04" w:rsidRPr="005A5536">
              <w:rPr>
                <w:rFonts w:eastAsia="Times New Roman"/>
                <w:b/>
              </w:rPr>
              <w:t>рограммно</w:t>
            </w:r>
            <w:r w:rsidR="00426E04">
              <w:rPr>
                <w:rFonts w:eastAsia="Times New Roman"/>
                <w:b/>
              </w:rPr>
              <w:t>е</w:t>
            </w:r>
            <w:r w:rsidR="00426E04" w:rsidRPr="005A5536">
              <w:rPr>
                <w:rFonts w:eastAsia="Times New Roman"/>
                <w:b/>
              </w:rPr>
              <w:t xml:space="preserve"> обеспечени</w:t>
            </w:r>
            <w:r w:rsidR="00426E04">
              <w:rPr>
                <w:rFonts w:eastAsia="Times New Roman"/>
                <w:b/>
              </w:rPr>
              <w:t>е</w:t>
            </w:r>
          </w:p>
        </w:tc>
        <w:tc>
          <w:tcPr>
            <w:tcW w:w="4252" w:type="dxa"/>
            <w:shd w:val="clear" w:color="auto" w:fill="DBE5F1" w:themeFill="accent1" w:themeFillTint="33"/>
            <w:vAlign w:val="center"/>
          </w:tcPr>
          <w:p w:rsidR="00426E04" w:rsidRPr="005713AB" w:rsidRDefault="00426E04" w:rsidP="0006705B">
            <w:pPr>
              <w:rPr>
                <w:rFonts w:eastAsia="Times New Roman"/>
                <w:b/>
              </w:rPr>
            </w:pPr>
            <w:r w:rsidRPr="005A5536">
              <w:rPr>
                <w:rFonts w:eastAsia="Times New Roman"/>
                <w:b/>
              </w:rPr>
              <w:t>Реквизиты подтверждающего документа</w:t>
            </w:r>
            <w:r w:rsidR="005713AB">
              <w:rPr>
                <w:rFonts w:eastAsia="Times New Roman"/>
                <w:b/>
              </w:rPr>
              <w:t>/</w:t>
            </w:r>
            <w:r w:rsidR="005713AB" w:rsidRPr="005A5536">
              <w:rPr>
                <w:rFonts w:eastAsia="Times New Roman"/>
                <w:b/>
              </w:rPr>
              <w:t xml:space="preserve"> Свободно распространяемое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5713AB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Windows 10 Pro, MS Office 2019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>PrototypingSketchUp: 3D modeling for everyone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  <w:lang w:val="en-US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№ 18-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ЭА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-44-19 </w:t>
            </w:r>
            <w:r w:rsidRPr="00DE6449">
              <w:rPr>
                <w:rFonts w:eastAsia="Times New Roman"/>
                <w:iCs/>
                <w:sz w:val="24"/>
                <w:szCs w:val="24"/>
              </w:rPr>
              <w:t>от</w:t>
            </w:r>
            <w:r w:rsidRPr="00DE6449">
              <w:rPr>
                <w:rFonts w:eastAsia="Times New Roman"/>
                <w:iCs/>
                <w:sz w:val="24"/>
                <w:szCs w:val="24"/>
                <w:lang w:val="en-US"/>
              </w:rPr>
              <w:t xml:space="preserve"> 20.05.2019</w:t>
            </w:r>
          </w:p>
        </w:tc>
      </w:tr>
      <w:tr w:rsidR="00426E04" w:rsidRPr="00F26710" w:rsidTr="00426E04">
        <w:tc>
          <w:tcPr>
            <w:tcW w:w="817" w:type="dxa"/>
            <w:shd w:val="clear" w:color="auto" w:fill="auto"/>
          </w:tcPr>
          <w:p w:rsidR="00426E04" w:rsidRPr="00F26710" w:rsidRDefault="00426E04" w:rsidP="00426E04">
            <w:pPr>
              <w:numPr>
                <w:ilvl w:val="0"/>
                <w:numId w:val="43"/>
              </w:numPr>
              <w:ind w:left="113" w:firstLine="0"/>
              <w:rPr>
                <w:rFonts w:eastAsia="Times New Roman"/>
                <w:sz w:val="24"/>
                <w:szCs w:val="24"/>
                <w:lang w:val="en-US"/>
              </w:rPr>
            </w:pPr>
          </w:p>
        </w:tc>
        <w:tc>
          <w:tcPr>
            <w:tcW w:w="4694" w:type="dxa"/>
            <w:shd w:val="clear" w:color="auto" w:fill="auto"/>
          </w:tcPr>
          <w:p w:rsidR="00426E04" w:rsidRPr="00DE6449" w:rsidRDefault="00426E04" w:rsidP="0006705B">
            <w:pPr>
              <w:ind w:left="44"/>
              <w:rPr>
                <w:rFonts w:eastAsia="Calibri"/>
                <w:iCs/>
                <w:sz w:val="24"/>
                <w:szCs w:val="24"/>
                <w:lang w:val="en-US" w:eastAsia="en-US"/>
              </w:rPr>
            </w:pP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V-Ray 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eastAsia="en-US"/>
              </w:rPr>
              <w:t>для</w:t>
            </w:r>
            <w:r w:rsidRPr="00DE6449">
              <w:rPr>
                <w:rFonts w:eastAsia="Calibri"/>
                <w:iCs/>
                <w:color w:val="000000"/>
                <w:sz w:val="24"/>
                <w:szCs w:val="24"/>
                <w:lang w:val="en-US" w:eastAsia="en-US"/>
              </w:rPr>
              <w:t xml:space="preserve"> 3Ds Max </w:t>
            </w:r>
          </w:p>
        </w:tc>
        <w:tc>
          <w:tcPr>
            <w:tcW w:w="4252" w:type="dxa"/>
            <w:shd w:val="clear" w:color="auto" w:fill="auto"/>
          </w:tcPr>
          <w:p w:rsidR="00426E04" w:rsidRPr="00DE6449" w:rsidRDefault="00426E04" w:rsidP="0006705B">
            <w:pPr>
              <w:rPr>
                <w:rFonts w:eastAsia="Times New Roman"/>
                <w:iCs/>
                <w:sz w:val="24"/>
                <w:szCs w:val="24"/>
              </w:rPr>
            </w:pPr>
            <w:r w:rsidRPr="00DE6449">
              <w:rPr>
                <w:rFonts w:eastAsia="Times New Roman"/>
                <w:iCs/>
                <w:sz w:val="24"/>
                <w:szCs w:val="24"/>
              </w:rPr>
              <w:t>контракт № 18-ЭА-44-19 от 20.05.2019</w:t>
            </w:r>
          </w:p>
        </w:tc>
      </w:tr>
    </w:tbl>
    <w:p w:rsidR="004E79ED" w:rsidRPr="005D249D" w:rsidRDefault="004E79ED" w:rsidP="005D249D">
      <w:pPr>
        <w:spacing w:before="120" w:after="120"/>
        <w:ind w:left="709"/>
        <w:jc w:val="both"/>
        <w:rPr>
          <w:sz w:val="24"/>
          <w:szCs w:val="24"/>
        </w:rPr>
        <w:sectPr w:rsidR="004E79ED" w:rsidRPr="005D249D" w:rsidSect="00BF492E">
          <w:pgSz w:w="11906" w:h="16838" w:code="9"/>
          <w:pgMar w:top="1134" w:right="567" w:bottom="1134" w:left="1701" w:header="709" w:footer="709" w:gutter="0"/>
          <w:cols w:space="708"/>
          <w:titlePg/>
          <w:docGrid w:linePitch="360"/>
        </w:sectPr>
      </w:pPr>
    </w:p>
    <w:p w:rsidR="004925D7" w:rsidRPr="004925D7" w:rsidRDefault="004925D7" w:rsidP="00F5486D">
      <w:pPr>
        <w:pStyle w:val="3"/>
      </w:pPr>
      <w:bookmarkStart w:id="10" w:name="_Toc62039712"/>
      <w:r w:rsidRPr="004925D7">
        <w:lastRenderedPageBreak/>
        <w:t>ЛИСТ УЧЕТА ОБНОВЛЕНИЙ РАБОЧЕЙ ПРОГРАММЫ</w:t>
      </w:r>
      <w:bookmarkEnd w:id="10"/>
      <w:r w:rsidRPr="004925D7">
        <w:t xml:space="preserve"> </w:t>
      </w:r>
      <w:r w:rsidR="009B4BCD">
        <w:t>УЧЕБНОЙ ДИСЦИПЛИНЫ/МОДУЛЯ</w:t>
      </w:r>
    </w:p>
    <w:p w:rsidR="004925D7" w:rsidRPr="00F26710" w:rsidRDefault="004925D7" w:rsidP="004925D7">
      <w:pPr>
        <w:ind w:firstLine="709"/>
        <w:contextualSpacing/>
        <w:jc w:val="both"/>
        <w:rPr>
          <w:rFonts w:eastAsia="Times New Roman"/>
          <w:sz w:val="24"/>
          <w:szCs w:val="24"/>
        </w:rPr>
      </w:pPr>
      <w:r w:rsidRPr="00F26710">
        <w:rPr>
          <w:rFonts w:eastAsia="Times New Roman"/>
          <w:sz w:val="24"/>
          <w:szCs w:val="24"/>
        </w:rPr>
        <w:t xml:space="preserve">В </w:t>
      </w:r>
      <w:r>
        <w:rPr>
          <w:rFonts w:eastAsia="Times New Roman"/>
          <w:sz w:val="24"/>
          <w:szCs w:val="24"/>
        </w:rPr>
        <w:t xml:space="preserve">рабочую </w:t>
      </w:r>
      <w:r w:rsidRPr="00F26710">
        <w:rPr>
          <w:rFonts w:eastAsia="Times New Roman"/>
          <w:sz w:val="24"/>
          <w:szCs w:val="24"/>
        </w:rPr>
        <w:t xml:space="preserve">программу </w:t>
      </w:r>
      <w:r w:rsidR="009B4BCD">
        <w:rPr>
          <w:rFonts w:eastAsia="Times New Roman"/>
          <w:sz w:val="24"/>
          <w:szCs w:val="24"/>
        </w:rPr>
        <w:t>учебной дисциплины/модуля</w:t>
      </w:r>
      <w:r>
        <w:rPr>
          <w:rFonts w:eastAsia="Times New Roman"/>
          <w:sz w:val="24"/>
          <w:szCs w:val="24"/>
        </w:rPr>
        <w:t xml:space="preserve"> </w:t>
      </w:r>
      <w:r w:rsidRPr="00F26710">
        <w:rPr>
          <w:rFonts w:eastAsia="Times New Roman"/>
          <w:sz w:val="24"/>
          <w:szCs w:val="24"/>
        </w:rPr>
        <w:t xml:space="preserve">внесены изменения/обновления и утверждены на заседании </w:t>
      </w:r>
      <w:r>
        <w:rPr>
          <w:rFonts w:eastAsia="Times New Roman"/>
          <w:sz w:val="24"/>
          <w:szCs w:val="24"/>
        </w:rPr>
        <w:t>кафедры</w:t>
      </w:r>
      <w:r w:rsidRPr="00F26710">
        <w:rPr>
          <w:rFonts w:eastAsia="Times New Roman"/>
          <w:sz w:val="24"/>
          <w:szCs w:val="24"/>
        </w:rPr>
        <w:t>:</w:t>
      </w:r>
    </w:p>
    <w:p w:rsidR="004925D7" w:rsidRPr="00F26710" w:rsidRDefault="004925D7" w:rsidP="004925D7">
      <w:pPr>
        <w:jc w:val="center"/>
        <w:rPr>
          <w:rFonts w:eastAsia="Times New Roman"/>
          <w:sz w:val="24"/>
          <w:szCs w:val="24"/>
        </w:rPr>
      </w:pPr>
    </w:p>
    <w:tbl>
      <w:tblPr>
        <w:tblStyle w:val="a8"/>
        <w:tblW w:w="0" w:type="auto"/>
        <w:tblLook w:val="04A0" w:firstRow="1" w:lastRow="0" w:firstColumn="1" w:lastColumn="0" w:noHBand="0" w:noVBand="1"/>
      </w:tblPr>
      <w:tblGrid>
        <w:gridCol w:w="817"/>
        <w:gridCol w:w="1559"/>
        <w:gridCol w:w="5387"/>
        <w:gridCol w:w="1984"/>
      </w:tblGrid>
      <w:tr w:rsidR="0019484F" w:rsidRPr="00F26710" w:rsidTr="0019484F">
        <w:tc>
          <w:tcPr>
            <w:tcW w:w="817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№ пп</w:t>
            </w:r>
          </w:p>
        </w:tc>
        <w:tc>
          <w:tcPr>
            <w:tcW w:w="1559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год обновления РПД</w:t>
            </w:r>
          </w:p>
        </w:tc>
        <w:tc>
          <w:tcPr>
            <w:tcW w:w="5387" w:type="dxa"/>
            <w:shd w:val="clear" w:color="auto" w:fill="DBE5F1" w:themeFill="accent1" w:themeFillTint="33"/>
          </w:tcPr>
          <w:p w:rsidR="0019484F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 xml:space="preserve">характер изменений/обновлений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>
              <w:rPr>
                <w:rFonts w:eastAsia="Times New Roman"/>
                <w:b/>
              </w:rPr>
              <w:t>с указанием раздела</w:t>
            </w:r>
          </w:p>
        </w:tc>
        <w:tc>
          <w:tcPr>
            <w:tcW w:w="1984" w:type="dxa"/>
            <w:shd w:val="clear" w:color="auto" w:fill="DBE5F1" w:themeFill="accent1" w:themeFillTint="33"/>
          </w:tcPr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 xml:space="preserve">номер протокола и дата заседания </w:t>
            </w:r>
          </w:p>
          <w:p w:rsidR="0019484F" w:rsidRPr="009F02B2" w:rsidRDefault="0019484F" w:rsidP="00B6294E">
            <w:pPr>
              <w:jc w:val="center"/>
              <w:rPr>
                <w:rFonts w:eastAsia="Times New Roman"/>
                <w:b/>
              </w:rPr>
            </w:pPr>
            <w:r w:rsidRPr="009F02B2">
              <w:rPr>
                <w:rFonts w:eastAsia="Times New Roman"/>
                <w:b/>
              </w:rPr>
              <w:t>кафедры</w:t>
            </w: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  <w:tr w:rsidR="0019484F" w:rsidRPr="00F26710" w:rsidTr="0019484F">
        <w:tc>
          <w:tcPr>
            <w:tcW w:w="81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559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387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1984" w:type="dxa"/>
          </w:tcPr>
          <w:p w:rsidR="0019484F" w:rsidRPr="00F26710" w:rsidRDefault="0019484F" w:rsidP="00B6294E">
            <w:pPr>
              <w:jc w:val="center"/>
              <w:rPr>
                <w:rFonts w:eastAsia="Times New Roman"/>
                <w:sz w:val="24"/>
                <w:szCs w:val="24"/>
              </w:rPr>
            </w:pPr>
          </w:p>
        </w:tc>
      </w:tr>
    </w:tbl>
    <w:p w:rsidR="00C4488B" w:rsidRPr="00C4488B" w:rsidRDefault="00C4488B" w:rsidP="001207D9">
      <w:pPr>
        <w:pStyle w:val="2"/>
        <w:numPr>
          <w:ilvl w:val="0"/>
          <w:numId w:val="0"/>
        </w:numPr>
        <w:ind w:left="709"/>
        <w:rPr>
          <w:szCs w:val="24"/>
        </w:rPr>
      </w:pPr>
      <w:bookmarkStart w:id="11" w:name="_GoBack"/>
      <w:bookmarkEnd w:id="11"/>
    </w:p>
    <w:sectPr w:rsidR="00C4488B" w:rsidRPr="00C4488B" w:rsidSect="00BF492E">
      <w:pgSz w:w="11906" w:h="16838" w:code="9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66731" w:rsidRDefault="00366731" w:rsidP="005E3840">
      <w:r>
        <w:separator/>
      </w:r>
    </w:p>
  </w:endnote>
  <w:endnote w:type="continuationSeparator" w:id="0">
    <w:p w:rsidR="00366731" w:rsidRDefault="00366731" w:rsidP="005E38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MS Mincho">
    <w:altName w:val="Yu Gothic UI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836E1" w:rsidP="00282D88">
    <w:pPr>
      <w:pStyle w:val="ae"/>
      <w:framePr w:wrap="around" w:vAnchor="text" w:hAnchor="margin" w:xAlign="right" w:y="1"/>
      <w:rPr>
        <w:rStyle w:val="af9"/>
      </w:rPr>
    </w:pPr>
    <w:r>
      <w:rPr>
        <w:rStyle w:val="af9"/>
      </w:rPr>
      <w:fldChar w:fldCharType="begin"/>
    </w:r>
    <w:r w:rsidR="00FD4377">
      <w:rPr>
        <w:rStyle w:val="af9"/>
      </w:rPr>
      <w:instrText xml:space="preserve">PAGE  </w:instrText>
    </w:r>
    <w:r>
      <w:rPr>
        <w:rStyle w:val="af9"/>
      </w:rPr>
      <w:fldChar w:fldCharType="end"/>
    </w:r>
  </w:p>
  <w:p w:rsidR="00FD4377" w:rsidRDefault="00FD4377" w:rsidP="00282D88">
    <w:pPr>
      <w:pStyle w:val="ae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e"/>
      <w:jc w:val="right"/>
    </w:pPr>
  </w:p>
  <w:p w:rsidR="00FD4377" w:rsidRDefault="00FD4377">
    <w:pPr>
      <w:pStyle w:val="a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66731" w:rsidRDefault="00366731" w:rsidP="005E3840">
      <w:r>
        <w:separator/>
      </w:r>
    </w:p>
  </w:footnote>
  <w:footnote w:type="continuationSeparator" w:id="0">
    <w:p w:rsidR="00366731" w:rsidRDefault="00366731" w:rsidP="005E384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565723750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7D9">
          <w:rPr>
            <w:noProof/>
          </w:rPr>
          <w:t>3</w:t>
        </w:r>
        <w:r>
          <w:rPr>
            <w:noProof/>
          </w:rPr>
          <w:fldChar w:fldCharType="end"/>
        </w:r>
      </w:p>
    </w:sdtContent>
  </w:sdt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FD4377" w:rsidRDefault="00FD4377">
    <w:pPr>
      <w:pStyle w:val="ac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810057854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7D9">
          <w:rPr>
            <w:noProof/>
          </w:rPr>
          <w:t>20</w:t>
        </w:r>
        <w:r>
          <w:rPr>
            <w:noProof/>
          </w:rPr>
          <w:fldChar w:fldCharType="end"/>
        </w:r>
      </w:p>
    </w:sdtContent>
  </w:sdt>
  <w:p w:rsidR="00FD4377" w:rsidRDefault="00FD4377">
    <w:pPr>
      <w:pStyle w:val="ac"/>
    </w:pPr>
  </w:p>
</w:hdr>
</file>

<file path=word/header4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915014282"/>
      <w:docPartObj>
        <w:docPartGallery w:val="Page Numbers (Top of Page)"/>
        <w:docPartUnique/>
      </w:docPartObj>
    </w:sdtPr>
    <w:sdtEndPr/>
    <w:sdtContent>
      <w:p w:rsidR="00FD4377" w:rsidRDefault="00366731">
        <w:pPr>
          <w:pStyle w:val="ac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207D9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FD4377" w:rsidRDefault="00FD4377">
    <w:pPr>
      <w:pStyle w:val="ac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1"/>
    <w:multiLevelType w:val="multilevel"/>
    <w:tmpl w:val="00000001"/>
    <w:name w:val="WWNum1"/>
    <w:lvl w:ilvl="0">
      <w:start w:val="1"/>
      <w:numFmt w:val="bullet"/>
      <w:lvlText w:val=""/>
      <w:lvlJc w:val="left"/>
      <w:pPr>
        <w:tabs>
          <w:tab w:val="num" w:pos="-394"/>
        </w:tabs>
        <w:ind w:left="326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-394"/>
        </w:tabs>
        <w:ind w:left="1046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-394"/>
        </w:tabs>
        <w:ind w:left="1766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-394"/>
        </w:tabs>
        <w:ind w:left="2486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-394"/>
        </w:tabs>
        <w:ind w:left="3206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-394"/>
        </w:tabs>
        <w:ind w:left="3926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-394"/>
        </w:tabs>
        <w:ind w:left="4646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-394"/>
        </w:tabs>
        <w:ind w:left="5366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-394"/>
        </w:tabs>
        <w:ind w:left="6086" w:hanging="360"/>
      </w:pPr>
      <w:rPr>
        <w:rFonts w:ascii="Wingdings" w:hAnsi="Wingdings"/>
      </w:rPr>
    </w:lvl>
  </w:abstractNum>
  <w:abstractNum w:abstractNumId="1" w15:restartNumberingAfterBreak="0">
    <w:nsid w:val="00000002"/>
    <w:multiLevelType w:val="multilevel"/>
    <w:tmpl w:val="00000002"/>
    <w:name w:val="WWNum2"/>
    <w:lvl w:ilvl="0">
      <w:start w:val="1"/>
      <w:numFmt w:val="bullet"/>
      <w:lvlText w:val=""/>
      <w:lvlJc w:val="left"/>
      <w:pPr>
        <w:tabs>
          <w:tab w:val="num" w:pos="0"/>
        </w:tabs>
        <w:ind w:left="720" w:hanging="360"/>
      </w:pPr>
      <w:rPr>
        <w:rFonts w:ascii="Symbol" w:hAnsi="Symbol"/>
      </w:rPr>
    </w:lvl>
    <w:lvl w:ilvl="1">
      <w:start w:val="1"/>
      <w:numFmt w:val="bullet"/>
      <w:lvlText w:val="o"/>
      <w:lvlJc w:val="left"/>
      <w:pPr>
        <w:tabs>
          <w:tab w:val="num" w:pos="0"/>
        </w:tabs>
        <w:ind w:left="1440" w:hanging="360"/>
      </w:pPr>
      <w:rPr>
        <w:rFonts w:ascii="Courier New" w:hAnsi="Courier New" w:cs="Courier New"/>
      </w:rPr>
    </w:lvl>
    <w:lvl w:ilvl="2">
      <w:start w:val="1"/>
      <w:numFmt w:val="bullet"/>
      <w:lvlText w:val=""/>
      <w:lvlJc w:val="left"/>
      <w:pPr>
        <w:tabs>
          <w:tab w:val="num" w:pos="0"/>
        </w:tabs>
        <w:ind w:left="2160" w:hanging="360"/>
      </w:pPr>
      <w:rPr>
        <w:rFonts w:ascii="Wingdings" w:hAnsi="Wingdings"/>
      </w:rPr>
    </w:lvl>
    <w:lvl w:ilvl="3">
      <w:start w:val="1"/>
      <w:numFmt w:val="bullet"/>
      <w:lvlText w:val=""/>
      <w:lvlJc w:val="left"/>
      <w:pPr>
        <w:tabs>
          <w:tab w:val="num" w:pos="0"/>
        </w:tabs>
        <w:ind w:left="2880" w:hanging="360"/>
      </w:pPr>
      <w:rPr>
        <w:rFonts w:ascii="Symbol" w:hAnsi="Symbol"/>
      </w:rPr>
    </w:lvl>
    <w:lvl w:ilvl="4">
      <w:start w:val="1"/>
      <w:numFmt w:val="bullet"/>
      <w:lvlText w:val="o"/>
      <w:lvlJc w:val="left"/>
      <w:pPr>
        <w:tabs>
          <w:tab w:val="num" w:pos="0"/>
        </w:tabs>
        <w:ind w:left="3600" w:hanging="360"/>
      </w:pPr>
      <w:rPr>
        <w:rFonts w:ascii="Courier New" w:hAnsi="Courier New" w:cs="Courier New"/>
      </w:rPr>
    </w:lvl>
    <w:lvl w:ilvl="5">
      <w:start w:val="1"/>
      <w:numFmt w:val="bullet"/>
      <w:lvlText w:val=""/>
      <w:lvlJc w:val="left"/>
      <w:pPr>
        <w:tabs>
          <w:tab w:val="num" w:pos="0"/>
        </w:tabs>
        <w:ind w:left="4320" w:hanging="360"/>
      </w:pPr>
      <w:rPr>
        <w:rFonts w:ascii="Wingdings" w:hAnsi="Wingdings"/>
      </w:rPr>
    </w:lvl>
    <w:lvl w:ilvl="6">
      <w:start w:val="1"/>
      <w:numFmt w:val="bullet"/>
      <w:lvlText w:val=""/>
      <w:lvlJc w:val="left"/>
      <w:pPr>
        <w:tabs>
          <w:tab w:val="num" w:pos="0"/>
        </w:tabs>
        <w:ind w:left="5040" w:hanging="360"/>
      </w:pPr>
      <w:rPr>
        <w:rFonts w:ascii="Symbol" w:hAnsi="Symbol"/>
      </w:rPr>
    </w:lvl>
    <w:lvl w:ilvl="7">
      <w:start w:val="1"/>
      <w:numFmt w:val="bullet"/>
      <w:lvlText w:val="o"/>
      <w:lvlJc w:val="left"/>
      <w:pPr>
        <w:tabs>
          <w:tab w:val="num" w:pos="0"/>
        </w:tabs>
        <w:ind w:left="5760" w:hanging="360"/>
      </w:pPr>
      <w:rPr>
        <w:rFonts w:ascii="Courier New" w:hAnsi="Courier New" w:cs="Courier New"/>
      </w:rPr>
    </w:lvl>
    <w:lvl w:ilvl="8">
      <w:start w:val="1"/>
      <w:numFmt w:val="bullet"/>
      <w:lvlText w:val=""/>
      <w:lvlJc w:val="left"/>
      <w:pPr>
        <w:tabs>
          <w:tab w:val="num" w:pos="0"/>
        </w:tabs>
        <w:ind w:left="6480" w:hanging="360"/>
      </w:pPr>
      <w:rPr>
        <w:rFonts w:ascii="Wingdings" w:hAnsi="Wingdings"/>
      </w:rPr>
    </w:lvl>
  </w:abstractNum>
  <w:abstractNum w:abstractNumId="2" w15:restartNumberingAfterBreak="0">
    <w:nsid w:val="00000004"/>
    <w:multiLevelType w:val="singleLevel"/>
    <w:tmpl w:val="00000004"/>
    <w:name w:val="WW8Num13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/>
      </w:rPr>
    </w:lvl>
  </w:abstractNum>
  <w:abstractNum w:abstractNumId="3" w15:restartNumberingAfterBreak="0">
    <w:nsid w:val="047D6744"/>
    <w:multiLevelType w:val="multilevel"/>
    <w:tmpl w:val="BAC487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 w15:restartNumberingAfterBreak="0">
    <w:nsid w:val="051B125E"/>
    <w:multiLevelType w:val="multilevel"/>
    <w:tmpl w:val="0AE2BD8A"/>
    <w:lvl w:ilvl="0">
      <w:start w:val="1"/>
      <w:numFmt w:val="decimal"/>
      <w:pStyle w:val="1"/>
      <w:lvlText w:val="%1."/>
      <w:lvlJc w:val="left"/>
      <w:pPr>
        <w:ind w:left="710" w:firstLine="0"/>
      </w:pPr>
      <w:rPr>
        <w:rFonts w:hint="default"/>
        <w:b/>
        <w:i w:val="0"/>
        <w:color w:val="auto"/>
      </w:rPr>
    </w:lvl>
    <w:lvl w:ilvl="1">
      <w:start w:val="1"/>
      <w:numFmt w:val="decimal"/>
      <w:pStyle w:val="2"/>
      <w:lvlText w:val="%1.%2."/>
      <w:lvlJc w:val="left"/>
      <w:pPr>
        <w:ind w:left="709" w:firstLine="0"/>
      </w:pPr>
      <w:rPr>
        <w:rFonts w:hint="default"/>
        <w:b w:val="0"/>
        <w:i w:val="0"/>
        <w:color w:val="auto"/>
        <w:sz w:val="24"/>
        <w:szCs w:val="24"/>
      </w:rPr>
    </w:lvl>
    <w:lvl w:ilvl="2">
      <w:start w:val="1"/>
      <w:numFmt w:val="bullet"/>
      <w:lvlText w:val=""/>
      <w:lvlJc w:val="left"/>
      <w:pPr>
        <w:ind w:left="1418" w:hanging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709" w:hanging="709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2160"/>
        </w:tabs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 w15:restartNumberingAfterBreak="0">
    <w:nsid w:val="06743D90"/>
    <w:multiLevelType w:val="hybridMultilevel"/>
    <w:tmpl w:val="F7BA599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078A78FE"/>
    <w:multiLevelType w:val="hybridMultilevel"/>
    <w:tmpl w:val="5FD253F0"/>
    <w:lvl w:ilvl="0" w:tplc="82B283C2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08A37E6F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8" w15:restartNumberingAfterBreak="0">
    <w:nsid w:val="09914381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09F53823"/>
    <w:multiLevelType w:val="hybridMultilevel"/>
    <w:tmpl w:val="8D7C5D0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53F670CC">
      <w:start w:val="1"/>
      <w:numFmt w:val="bullet"/>
      <w:lvlText w:val=""/>
      <w:lvlJc w:val="left"/>
      <w:pPr>
        <w:ind w:left="5029" w:hanging="360"/>
      </w:pPr>
      <w:rPr>
        <w:rFonts w:ascii="Symbol" w:hAnsi="Symbol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0A0A532C"/>
    <w:multiLevelType w:val="hybridMultilevel"/>
    <w:tmpl w:val="D4AA1D26"/>
    <w:lvl w:ilvl="0" w:tplc="5C7C6EA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B0021D0"/>
    <w:multiLevelType w:val="hybridMultilevel"/>
    <w:tmpl w:val="D6925D5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0B1E2C3F"/>
    <w:multiLevelType w:val="multilevel"/>
    <w:tmpl w:val="01E61EBC"/>
    <w:lvl w:ilvl="0">
      <w:start w:val="1"/>
      <w:numFmt w:val="decimal"/>
      <w:lvlText w:val="%1."/>
      <w:lvlJc w:val="left"/>
      <w:pPr>
        <w:ind w:left="502" w:hanging="360"/>
      </w:pPr>
    </w:lvl>
    <w:lvl w:ilvl="1">
      <w:start w:val="4"/>
      <w:numFmt w:val="decimal"/>
      <w:isLgl/>
      <w:lvlText w:val="%1.%2."/>
      <w:lvlJc w:val="left"/>
      <w:pPr>
        <w:ind w:left="1114" w:hanging="405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99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63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349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4057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4984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5551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6478" w:hanging="1800"/>
      </w:pPr>
      <w:rPr>
        <w:rFonts w:hint="default"/>
      </w:rPr>
    </w:lvl>
  </w:abstractNum>
  <w:abstractNum w:abstractNumId="13" w15:restartNumberingAfterBreak="0">
    <w:nsid w:val="0EBC752F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11190DE4"/>
    <w:multiLevelType w:val="hybridMultilevel"/>
    <w:tmpl w:val="250EE712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 w15:restartNumberingAfterBreak="0">
    <w:nsid w:val="169D2F3E"/>
    <w:multiLevelType w:val="hybridMultilevel"/>
    <w:tmpl w:val="CE5AF1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2A5A375A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197C67C8"/>
    <w:multiLevelType w:val="hybridMultilevel"/>
    <w:tmpl w:val="434C37EE"/>
    <w:lvl w:ilvl="0" w:tplc="42B238FA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22083D15"/>
    <w:multiLevelType w:val="hybridMultilevel"/>
    <w:tmpl w:val="FE7EE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22234D9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25FE35DB"/>
    <w:multiLevelType w:val="hybridMultilevel"/>
    <w:tmpl w:val="A4A4A8E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267928D1"/>
    <w:multiLevelType w:val="multilevel"/>
    <w:tmpl w:val="1C4A8296"/>
    <w:lvl w:ilvl="0">
      <w:start w:val="3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21" w15:restartNumberingAfterBreak="0">
    <w:nsid w:val="2C35373B"/>
    <w:multiLevelType w:val="hybridMultilevel"/>
    <w:tmpl w:val="1E424A4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2CEB01F1"/>
    <w:multiLevelType w:val="hybridMultilevel"/>
    <w:tmpl w:val="3A5AE12A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2D085892"/>
    <w:multiLevelType w:val="hybridMultilevel"/>
    <w:tmpl w:val="996A00FE"/>
    <w:lvl w:ilvl="0" w:tplc="FF68CC82">
      <w:start w:val="2"/>
      <w:numFmt w:val="bullet"/>
      <w:lvlText w:val="‒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37EF07E7"/>
    <w:multiLevelType w:val="hybridMultilevel"/>
    <w:tmpl w:val="BE0663E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3CD27A42"/>
    <w:multiLevelType w:val="hybridMultilevel"/>
    <w:tmpl w:val="AE9C2690"/>
    <w:lvl w:ilvl="0" w:tplc="04190001">
      <w:start w:val="1"/>
      <w:numFmt w:val="bullet"/>
      <w:pStyle w:val="a0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3D0B1BE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501" w:hanging="360"/>
      </w:pPr>
    </w:lvl>
    <w:lvl w:ilvl="1" w:tplc="04190019" w:tentative="1">
      <w:start w:val="1"/>
      <w:numFmt w:val="lowerLetter"/>
      <w:lvlText w:val="%2."/>
      <w:lvlJc w:val="left"/>
      <w:pPr>
        <w:ind w:left="1221" w:hanging="360"/>
      </w:pPr>
    </w:lvl>
    <w:lvl w:ilvl="2" w:tplc="0419001B" w:tentative="1">
      <w:start w:val="1"/>
      <w:numFmt w:val="lowerRoman"/>
      <w:lvlText w:val="%3."/>
      <w:lvlJc w:val="right"/>
      <w:pPr>
        <w:ind w:left="1941" w:hanging="180"/>
      </w:pPr>
    </w:lvl>
    <w:lvl w:ilvl="3" w:tplc="0419000F" w:tentative="1">
      <w:start w:val="1"/>
      <w:numFmt w:val="decimal"/>
      <w:lvlText w:val="%4."/>
      <w:lvlJc w:val="left"/>
      <w:pPr>
        <w:ind w:left="2661" w:hanging="360"/>
      </w:pPr>
    </w:lvl>
    <w:lvl w:ilvl="4" w:tplc="04190019" w:tentative="1">
      <w:start w:val="1"/>
      <w:numFmt w:val="lowerLetter"/>
      <w:lvlText w:val="%5."/>
      <w:lvlJc w:val="left"/>
      <w:pPr>
        <w:ind w:left="3381" w:hanging="360"/>
      </w:pPr>
    </w:lvl>
    <w:lvl w:ilvl="5" w:tplc="0419001B" w:tentative="1">
      <w:start w:val="1"/>
      <w:numFmt w:val="lowerRoman"/>
      <w:lvlText w:val="%6."/>
      <w:lvlJc w:val="right"/>
      <w:pPr>
        <w:ind w:left="4101" w:hanging="180"/>
      </w:pPr>
    </w:lvl>
    <w:lvl w:ilvl="6" w:tplc="0419000F" w:tentative="1">
      <w:start w:val="1"/>
      <w:numFmt w:val="decimal"/>
      <w:lvlText w:val="%7."/>
      <w:lvlJc w:val="left"/>
      <w:pPr>
        <w:ind w:left="4821" w:hanging="360"/>
      </w:pPr>
    </w:lvl>
    <w:lvl w:ilvl="7" w:tplc="04190019" w:tentative="1">
      <w:start w:val="1"/>
      <w:numFmt w:val="lowerLetter"/>
      <w:lvlText w:val="%8."/>
      <w:lvlJc w:val="left"/>
      <w:pPr>
        <w:ind w:left="5541" w:hanging="360"/>
      </w:pPr>
    </w:lvl>
    <w:lvl w:ilvl="8" w:tplc="0419001B" w:tentative="1">
      <w:start w:val="1"/>
      <w:numFmt w:val="lowerRoman"/>
      <w:lvlText w:val="%9."/>
      <w:lvlJc w:val="right"/>
      <w:pPr>
        <w:ind w:left="6261" w:hanging="180"/>
      </w:pPr>
    </w:lvl>
  </w:abstractNum>
  <w:abstractNum w:abstractNumId="27" w15:restartNumberingAfterBreak="0">
    <w:nsid w:val="41244F1B"/>
    <w:multiLevelType w:val="hybridMultilevel"/>
    <w:tmpl w:val="07EC5EDC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42711A0D"/>
    <w:multiLevelType w:val="hybridMultilevel"/>
    <w:tmpl w:val="306861F4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ABA3080">
      <w:numFmt w:val="bullet"/>
      <w:lvlText w:val="·"/>
      <w:lvlJc w:val="left"/>
      <w:pPr>
        <w:ind w:left="1440" w:hanging="360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42E17CCE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45E821BA"/>
    <w:multiLevelType w:val="hybridMultilevel"/>
    <w:tmpl w:val="417A75B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1" w15:restartNumberingAfterBreak="0">
    <w:nsid w:val="475B30BE"/>
    <w:multiLevelType w:val="hybridMultilevel"/>
    <w:tmpl w:val="F9A6F8E6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54D848EC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47CE5D41"/>
    <w:multiLevelType w:val="hybridMultilevel"/>
    <w:tmpl w:val="BE322112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2E73EA7"/>
    <w:multiLevelType w:val="hybridMultilevel"/>
    <w:tmpl w:val="B744584E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538B3F62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54BE452A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568E4AB2"/>
    <w:multiLevelType w:val="hybridMultilevel"/>
    <w:tmpl w:val="2BDE32E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44E0B016">
      <w:numFmt w:val="bullet"/>
      <w:lvlText w:val="·"/>
      <w:lvlJc w:val="left"/>
      <w:pPr>
        <w:ind w:left="1440" w:hanging="360"/>
      </w:pPr>
      <w:rPr>
        <w:rFonts w:ascii="Times New Roman" w:eastAsiaTheme="minorEastAsia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5C8948BD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5CAC01AA"/>
    <w:multiLevelType w:val="multilevel"/>
    <w:tmpl w:val="B5260D02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567"/>
        </w:tabs>
        <w:ind w:left="-142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39" w15:restartNumberingAfterBreak="0">
    <w:nsid w:val="5F325C39"/>
    <w:multiLevelType w:val="hybridMultilevel"/>
    <w:tmpl w:val="5B3C789C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0" w15:restartNumberingAfterBreak="0">
    <w:nsid w:val="65970CB0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85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 w15:restartNumberingAfterBreak="0">
    <w:nsid w:val="65F40B4E"/>
    <w:multiLevelType w:val="hybridMultilevel"/>
    <w:tmpl w:val="DF0C56C0"/>
    <w:lvl w:ilvl="0" w:tplc="53F670CC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6893151D"/>
    <w:multiLevelType w:val="multilevel"/>
    <w:tmpl w:val="53A8EECC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decimal"/>
      <w:lvlText w:val="%4.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1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3" w15:restartNumberingAfterBreak="0">
    <w:nsid w:val="6CC87FA4"/>
    <w:multiLevelType w:val="multilevel"/>
    <w:tmpl w:val="FC5ACCCE"/>
    <w:lvl w:ilvl="0">
      <w:start w:val="1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1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"/>
      <w:numFmt w:val="bullet"/>
      <w:lvlText w:val=""/>
      <w:lvlJc w:val="left"/>
      <w:pPr>
        <w:ind w:left="0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4">
      <w:start w:val="1"/>
      <w:numFmt w:val="none"/>
      <w:lvlText w:val=""/>
      <w:lvlJc w:val="left"/>
      <w:pPr>
        <w:ind w:left="2268" w:hanging="828"/>
      </w:pPr>
      <w:rPr>
        <w:rFonts w:hint="default"/>
      </w:rPr>
    </w:lvl>
    <w:lvl w:ilvl="5">
      <w:start w:val="1"/>
      <w:numFmt w:val="bullet"/>
      <w:lvlText w:val=""/>
      <w:lvlJc w:val="left"/>
      <w:pPr>
        <w:ind w:left="2736" w:hanging="936"/>
      </w:pPr>
      <w:rPr>
        <w:rFonts w:ascii="Symbol" w:hAnsi="Symbol"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4" w15:restartNumberingAfterBreak="0">
    <w:nsid w:val="6D8147B6"/>
    <w:multiLevelType w:val="hybridMultilevel"/>
    <w:tmpl w:val="C5340B54"/>
    <w:lvl w:ilvl="0" w:tplc="04190001">
      <w:start w:val="1"/>
      <w:numFmt w:val="decimal"/>
      <w:pStyle w:val="a1"/>
      <w:lvlText w:val="%1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1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2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3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4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5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6" w:tplc="04190001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7" w:tplc="04190003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  <w:lvl w:ilvl="8" w:tplc="04190005">
      <w:numFmt w:val="none"/>
      <w:lvlText w:val=""/>
      <w:lvlJc w:val="left"/>
      <w:pPr>
        <w:tabs>
          <w:tab w:val="num" w:pos="1980"/>
        </w:tabs>
      </w:pPr>
      <w:rPr>
        <w:rFonts w:cs="Times New Roman"/>
      </w:rPr>
    </w:lvl>
  </w:abstractNum>
  <w:abstractNum w:abstractNumId="45" w15:restartNumberingAfterBreak="0">
    <w:nsid w:val="6DA1148F"/>
    <w:multiLevelType w:val="hybridMultilevel"/>
    <w:tmpl w:val="69961B5A"/>
    <w:lvl w:ilvl="0" w:tplc="53F670CC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6" w15:restartNumberingAfterBreak="0">
    <w:nsid w:val="720F07FF"/>
    <w:multiLevelType w:val="multilevel"/>
    <w:tmpl w:val="CF127AA0"/>
    <w:lvl w:ilvl="0">
      <w:start w:val="5"/>
      <w:numFmt w:val="decimal"/>
      <w:lvlText w:val="%1."/>
      <w:lvlJc w:val="left"/>
      <w:pPr>
        <w:ind w:left="710" w:firstLine="0"/>
      </w:pPr>
      <w:rPr>
        <w:rFonts w:hint="default"/>
        <w:b w:val="0"/>
        <w:i w:val="0"/>
        <w:sz w:val="24"/>
        <w:szCs w:val="24"/>
      </w:rPr>
    </w:lvl>
    <w:lvl w:ilvl="1">
      <w:start w:val="4"/>
      <w:numFmt w:val="decimal"/>
      <w:lvlText w:val="%1.%2"/>
      <w:lvlJc w:val="left"/>
      <w:pPr>
        <w:ind w:left="709" w:firstLine="0"/>
      </w:pPr>
      <w:rPr>
        <w:rFonts w:hint="default"/>
        <w:b w:val="0"/>
        <w:i w:val="0"/>
        <w:sz w:val="24"/>
      </w:rPr>
    </w:lvl>
    <w:lvl w:ilvl="2">
      <w:start w:val="12"/>
      <w:numFmt w:val="bullet"/>
      <w:lvlText w:val=""/>
      <w:lvlJc w:val="left"/>
      <w:pPr>
        <w:ind w:left="1" w:firstLine="709"/>
      </w:pPr>
      <w:rPr>
        <w:rFonts w:ascii="Symbol" w:hAnsi="Symbol" w:hint="default"/>
        <w:b w:val="0"/>
        <w:i w:val="0"/>
      </w:rPr>
    </w:lvl>
    <w:lvl w:ilvl="3">
      <w:start w:val="1"/>
      <w:numFmt w:val="none"/>
      <w:lvlText w:val=""/>
      <w:lvlJc w:val="left"/>
      <w:pPr>
        <w:tabs>
          <w:tab w:val="num" w:pos="709"/>
        </w:tabs>
        <w:ind w:left="0" w:firstLine="709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709"/>
        </w:tabs>
        <w:ind w:left="0" w:firstLine="709"/>
      </w:pPr>
      <w:rPr>
        <w:rFonts w:hint="default"/>
        <w:i w:val="0"/>
      </w:rPr>
    </w:lvl>
    <w:lvl w:ilvl="5">
      <w:start w:val="4"/>
      <w:numFmt w:val="decimal"/>
      <w:lvlText w:val="%6."/>
      <w:lvlJc w:val="left"/>
      <w:pPr>
        <w:tabs>
          <w:tab w:val="num" w:pos="1797"/>
        </w:tabs>
        <w:ind w:left="2736" w:hanging="2027"/>
      </w:pPr>
      <w:rPr>
        <w:rFonts w:hint="default"/>
        <w:color w:val="auto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47" w15:restartNumberingAfterBreak="0">
    <w:nsid w:val="72626E34"/>
    <w:multiLevelType w:val="hybridMultilevel"/>
    <w:tmpl w:val="672C6E8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747171BE"/>
    <w:multiLevelType w:val="hybridMultilevel"/>
    <w:tmpl w:val="B09005D0"/>
    <w:lvl w:ilvl="0" w:tplc="17742526">
      <w:start w:val="1"/>
      <w:numFmt w:val="decimal"/>
      <w:lvlText w:val="%1."/>
      <w:lvlJc w:val="left"/>
      <w:pPr>
        <w:ind w:left="720" w:hanging="360"/>
      </w:pPr>
      <w:rPr>
        <w:rFonts w:hint="default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 w15:restartNumberingAfterBreak="0">
    <w:nsid w:val="78DF4821"/>
    <w:multiLevelType w:val="hybridMultilevel"/>
    <w:tmpl w:val="BE124370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0" w15:restartNumberingAfterBreak="0">
    <w:nsid w:val="7DD104B0"/>
    <w:multiLevelType w:val="hybridMultilevel"/>
    <w:tmpl w:val="0750C6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44"/>
    <w:lvlOverride w:ilvl="0">
      <w:startOverride w:val="1"/>
    </w:lvlOverride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">
    <w:abstractNumId w:val="25"/>
  </w:num>
  <w:num w:numId="4">
    <w:abstractNumId w:val="4"/>
  </w:num>
  <w:num w:numId="5">
    <w:abstractNumId w:val="12"/>
  </w:num>
  <w:num w:numId="6">
    <w:abstractNumId w:val="43"/>
  </w:num>
  <w:num w:numId="7">
    <w:abstractNumId w:val="50"/>
  </w:num>
  <w:num w:numId="8">
    <w:abstractNumId w:val="41"/>
  </w:num>
  <w:num w:numId="9">
    <w:abstractNumId w:val="21"/>
  </w:num>
  <w:num w:numId="10">
    <w:abstractNumId w:val="20"/>
  </w:num>
  <w:num w:numId="11">
    <w:abstractNumId w:val="7"/>
  </w:num>
  <w:num w:numId="12">
    <w:abstractNumId w:val="17"/>
  </w:num>
  <w:num w:numId="13">
    <w:abstractNumId w:val="38"/>
  </w:num>
  <w:num w:numId="14">
    <w:abstractNumId w:val="40"/>
  </w:num>
  <w:num w:numId="15">
    <w:abstractNumId w:val="35"/>
  </w:num>
  <w:num w:numId="16">
    <w:abstractNumId w:val="37"/>
  </w:num>
  <w:num w:numId="17">
    <w:abstractNumId w:val="47"/>
  </w:num>
  <w:num w:numId="18">
    <w:abstractNumId w:val="18"/>
  </w:num>
  <w:num w:numId="19">
    <w:abstractNumId w:val="26"/>
  </w:num>
  <w:num w:numId="20">
    <w:abstractNumId w:val="29"/>
  </w:num>
  <w:num w:numId="21">
    <w:abstractNumId w:val="8"/>
  </w:num>
  <w:num w:numId="22">
    <w:abstractNumId w:val="34"/>
  </w:num>
  <w:num w:numId="23">
    <w:abstractNumId w:val="46"/>
  </w:num>
  <w:num w:numId="24">
    <w:abstractNumId w:val="10"/>
  </w:num>
  <w:num w:numId="25">
    <w:abstractNumId w:val="23"/>
  </w:num>
  <w:num w:numId="26">
    <w:abstractNumId w:val="5"/>
  </w:num>
  <w:num w:numId="27">
    <w:abstractNumId w:val="22"/>
  </w:num>
  <w:num w:numId="28">
    <w:abstractNumId w:val="32"/>
  </w:num>
  <w:num w:numId="29">
    <w:abstractNumId w:val="28"/>
  </w:num>
  <w:num w:numId="30">
    <w:abstractNumId w:val="15"/>
  </w:num>
  <w:num w:numId="31">
    <w:abstractNumId w:val="31"/>
  </w:num>
  <w:num w:numId="32">
    <w:abstractNumId w:val="36"/>
  </w:num>
  <w:num w:numId="33">
    <w:abstractNumId w:val="9"/>
  </w:num>
  <w:num w:numId="34">
    <w:abstractNumId w:val="30"/>
  </w:num>
  <w:num w:numId="35">
    <w:abstractNumId w:val="14"/>
  </w:num>
  <w:num w:numId="36">
    <w:abstractNumId w:val="49"/>
  </w:num>
  <w:num w:numId="37">
    <w:abstractNumId w:val="45"/>
  </w:num>
  <w:num w:numId="38">
    <w:abstractNumId w:val="39"/>
  </w:num>
  <w:num w:numId="39">
    <w:abstractNumId w:val="11"/>
  </w:num>
  <w:num w:numId="40">
    <w:abstractNumId w:val="27"/>
  </w:num>
  <w:num w:numId="41">
    <w:abstractNumId w:val="33"/>
  </w:num>
  <w:num w:numId="42">
    <w:abstractNumId w:val="48"/>
  </w:num>
  <w:num w:numId="43">
    <w:abstractNumId w:val="24"/>
  </w:num>
  <w:num w:numId="44">
    <w:abstractNumId w:val="13"/>
  </w:num>
  <w:num w:numId="45">
    <w:abstractNumId w:val="16"/>
  </w:num>
  <w:num w:numId="46">
    <w:abstractNumId w:val="3"/>
  </w:num>
  <w:num w:numId="47">
    <w:abstractNumId w:val="19"/>
  </w:num>
  <w:num w:numId="48">
    <w:abstractNumId w:val="42"/>
  </w:num>
  <w:num w:numId="49">
    <w:abstractNumId w:val="2"/>
  </w:num>
  <w:numIdMacAtCleanup w:val="3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9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F3E0D"/>
    <w:rsid w:val="00001CE1"/>
    <w:rsid w:val="00002658"/>
    <w:rsid w:val="000043A7"/>
    <w:rsid w:val="0000455F"/>
    <w:rsid w:val="0000484B"/>
    <w:rsid w:val="00004E6F"/>
    <w:rsid w:val="00004F92"/>
    <w:rsid w:val="00005D74"/>
    <w:rsid w:val="00006674"/>
    <w:rsid w:val="00006D37"/>
    <w:rsid w:val="000119FD"/>
    <w:rsid w:val="00011D36"/>
    <w:rsid w:val="00011EF8"/>
    <w:rsid w:val="00012017"/>
    <w:rsid w:val="00014159"/>
    <w:rsid w:val="000162B5"/>
    <w:rsid w:val="00016A41"/>
    <w:rsid w:val="000170AF"/>
    <w:rsid w:val="000201F8"/>
    <w:rsid w:val="000213CE"/>
    <w:rsid w:val="00021C27"/>
    <w:rsid w:val="00022A39"/>
    <w:rsid w:val="0002356E"/>
    <w:rsid w:val="00024672"/>
    <w:rsid w:val="000270DB"/>
    <w:rsid w:val="0003098C"/>
    <w:rsid w:val="00030BA2"/>
    <w:rsid w:val="00031E62"/>
    <w:rsid w:val="00034904"/>
    <w:rsid w:val="000350F8"/>
    <w:rsid w:val="0003559F"/>
    <w:rsid w:val="000364EF"/>
    <w:rsid w:val="00036B4A"/>
    <w:rsid w:val="00036DDC"/>
    <w:rsid w:val="0004030E"/>
    <w:rsid w:val="000410E4"/>
    <w:rsid w:val="0004140F"/>
    <w:rsid w:val="000422A5"/>
    <w:rsid w:val="00042D9D"/>
    <w:rsid w:val="0004301C"/>
    <w:rsid w:val="000437AD"/>
    <w:rsid w:val="00043E57"/>
    <w:rsid w:val="00045566"/>
    <w:rsid w:val="0004598C"/>
    <w:rsid w:val="00045BD9"/>
    <w:rsid w:val="000474AB"/>
    <w:rsid w:val="000474B4"/>
    <w:rsid w:val="0005086D"/>
    <w:rsid w:val="00054144"/>
    <w:rsid w:val="00055695"/>
    <w:rsid w:val="00057DB4"/>
    <w:rsid w:val="00061080"/>
    <w:rsid w:val="00062012"/>
    <w:rsid w:val="000622D1"/>
    <w:rsid w:val="000629BB"/>
    <w:rsid w:val="00062F10"/>
    <w:rsid w:val="0006316B"/>
    <w:rsid w:val="0006705B"/>
    <w:rsid w:val="000672C2"/>
    <w:rsid w:val="00070BC2"/>
    <w:rsid w:val="00070E0F"/>
    <w:rsid w:val="00073075"/>
    <w:rsid w:val="0007360D"/>
    <w:rsid w:val="000745DA"/>
    <w:rsid w:val="00074F49"/>
    <w:rsid w:val="00075FC3"/>
    <w:rsid w:val="000761FC"/>
    <w:rsid w:val="00077B9B"/>
    <w:rsid w:val="00081DDC"/>
    <w:rsid w:val="00082E77"/>
    <w:rsid w:val="00082FAB"/>
    <w:rsid w:val="00083EF6"/>
    <w:rsid w:val="00084C39"/>
    <w:rsid w:val="00090289"/>
    <w:rsid w:val="0009260A"/>
    <w:rsid w:val="00092FB0"/>
    <w:rsid w:val="00096404"/>
    <w:rsid w:val="000974C0"/>
    <w:rsid w:val="0009792B"/>
    <w:rsid w:val="00097B74"/>
    <w:rsid w:val="000A1091"/>
    <w:rsid w:val="000A16EA"/>
    <w:rsid w:val="000A17DC"/>
    <w:rsid w:val="000A17FA"/>
    <w:rsid w:val="000A29D1"/>
    <w:rsid w:val="000A3B38"/>
    <w:rsid w:val="000A3D94"/>
    <w:rsid w:val="000A4A98"/>
    <w:rsid w:val="000A5199"/>
    <w:rsid w:val="000A5D70"/>
    <w:rsid w:val="000A6720"/>
    <w:rsid w:val="000A6BFB"/>
    <w:rsid w:val="000A6EDF"/>
    <w:rsid w:val="000B0690"/>
    <w:rsid w:val="000B2412"/>
    <w:rsid w:val="000B3575"/>
    <w:rsid w:val="000B434B"/>
    <w:rsid w:val="000B48FF"/>
    <w:rsid w:val="000B4AC3"/>
    <w:rsid w:val="000B4E01"/>
    <w:rsid w:val="000B530B"/>
    <w:rsid w:val="000B53BA"/>
    <w:rsid w:val="000B56A7"/>
    <w:rsid w:val="000B75E6"/>
    <w:rsid w:val="000C0410"/>
    <w:rsid w:val="000C0D9E"/>
    <w:rsid w:val="000C0E2B"/>
    <w:rsid w:val="000C18F4"/>
    <w:rsid w:val="000C1C3C"/>
    <w:rsid w:val="000C1EC9"/>
    <w:rsid w:val="000C2919"/>
    <w:rsid w:val="000C3948"/>
    <w:rsid w:val="000C43F9"/>
    <w:rsid w:val="000C477D"/>
    <w:rsid w:val="000C4FC6"/>
    <w:rsid w:val="000C6AAE"/>
    <w:rsid w:val="000C7F39"/>
    <w:rsid w:val="000D0045"/>
    <w:rsid w:val="000D16CD"/>
    <w:rsid w:val="000D1BD2"/>
    <w:rsid w:val="000D1D72"/>
    <w:rsid w:val="000D2070"/>
    <w:rsid w:val="000D434A"/>
    <w:rsid w:val="000D5691"/>
    <w:rsid w:val="000D6FD5"/>
    <w:rsid w:val="000D7E69"/>
    <w:rsid w:val="000E023F"/>
    <w:rsid w:val="000E103B"/>
    <w:rsid w:val="000E4102"/>
    <w:rsid w:val="000E4F4E"/>
    <w:rsid w:val="000E5549"/>
    <w:rsid w:val="000E5EF5"/>
    <w:rsid w:val="000E76CB"/>
    <w:rsid w:val="000F1F02"/>
    <w:rsid w:val="000F288F"/>
    <w:rsid w:val="000F330B"/>
    <w:rsid w:val="000F35A1"/>
    <w:rsid w:val="000F4B7B"/>
    <w:rsid w:val="000F513B"/>
    <w:rsid w:val="000F51CB"/>
    <w:rsid w:val="000F5AFE"/>
    <w:rsid w:val="000F6B16"/>
    <w:rsid w:val="000F6F86"/>
    <w:rsid w:val="0010174F"/>
    <w:rsid w:val="0010289F"/>
    <w:rsid w:val="00102CD2"/>
    <w:rsid w:val="0010344F"/>
    <w:rsid w:val="00103BEB"/>
    <w:rsid w:val="00103EC2"/>
    <w:rsid w:val="00111C37"/>
    <w:rsid w:val="00111C6E"/>
    <w:rsid w:val="00112668"/>
    <w:rsid w:val="00112A1E"/>
    <w:rsid w:val="00114450"/>
    <w:rsid w:val="00115123"/>
    <w:rsid w:val="00116168"/>
    <w:rsid w:val="00116E23"/>
    <w:rsid w:val="00117284"/>
    <w:rsid w:val="00117B28"/>
    <w:rsid w:val="001207D9"/>
    <w:rsid w:val="0012098B"/>
    <w:rsid w:val="00120C25"/>
    <w:rsid w:val="00121879"/>
    <w:rsid w:val="00121E30"/>
    <w:rsid w:val="00123E7C"/>
    <w:rsid w:val="001254EE"/>
    <w:rsid w:val="00127577"/>
    <w:rsid w:val="00127B2B"/>
    <w:rsid w:val="001302A7"/>
    <w:rsid w:val="00130419"/>
    <w:rsid w:val="00132838"/>
    <w:rsid w:val="00132E54"/>
    <w:rsid w:val="001338ED"/>
    <w:rsid w:val="00134A2D"/>
    <w:rsid w:val="00134C3D"/>
    <w:rsid w:val="00135A1B"/>
    <w:rsid w:val="0013688A"/>
    <w:rsid w:val="001368C6"/>
    <w:rsid w:val="001403F8"/>
    <w:rsid w:val="00142462"/>
    <w:rsid w:val="001435DD"/>
    <w:rsid w:val="00145166"/>
    <w:rsid w:val="001479F8"/>
    <w:rsid w:val="00153223"/>
    <w:rsid w:val="001540AD"/>
    <w:rsid w:val="00154655"/>
    <w:rsid w:val="00155233"/>
    <w:rsid w:val="001556D0"/>
    <w:rsid w:val="0015677D"/>
    <w:rsid w:val="0015779F"/>
    <w:rsid w:val="00160ECB"/>
    <w:rsid w:val="0016181F"/>
    <w:rsid w:val="001632F9"/>
    <w:rsid w:val="00163F80"/>
    <w:rsid w:val="001646A9"/>
    <w:rsid w:val="00167CC8"/>
    <w:rsid w:val="0017354A"/>
    <w:rsid w:val="00173A5B"/>
    <w:rsid w:val="00174CDF"/>
    <w:rsid w:val="00175A28"/>
    <w:rsid w:val="00175B38"/>
    <w:rsid w:val="0017646F"/>
    <w:rsid w:val="001764D2"/>
    <w:rsid w:val="001801ED"/>
    <w:rsid w:val="0018060A"/>
    <w:rsid w:val="001811F4"/>
    <w:rsid w:val="0018236D"/>
    <w:rsid w:val="001826B2"/>
    <w:rsid w:val="00182B1D"/>
    <w:rsid w:val="0018455D"/>
    <w:rsid w:val="001857DB"/>
    <w:rsid w:val="00186399"/>
    <w:rsid w:val="001867B5"/>
    <w:rsid w:val="0018746B"/>
    <w:rsid w:val="00191E15"/>
    <w:rsid w:val="00193571"/>
    <w:rsid w:val="0019484F"/>
    <w:rsid w:val="00195C40"/>
    <w:rsid w:val="001971EC"/>
    <w:rsid w:val="001A0047"/>
    <w:rsid w:val="001A2BE5"/>
    <w:rsid w:val="001A31E8"/>
    <w:rsid w:val="001A4376"/>
    <w:rsid w:val="001A5461"/>
    <w:rsid w:val="001A60D0"/>
    <w:rsid w:val="001A68D1"/>
    <w:rsid w:val="001A6E12"/>
    <w:rsid w:val="001B179C"/>
    <w:rsid w:val="001B17FB"/>
    <w:rsid w:val="001B1AFE"/>
    <w:rsid w:val="001B35E1"/>
    <w:rsid w:val="001B3B8B"/>
    <w:rsid w:val="001B5028"/>
    <w:rsid w:val="001B66C2"/>
    <w:rsid w:val="001B7083"/>
    <w:rsid w:val="001C0088"/>
    <w:rsid w:val="001C0802"/>
    <w:rsid w:val="001C0B4E"/>
    <w:rsid w:val="001C14F4"/>
    <w:rsid w:val="001C1B2E"/>
    <w:rsid w:val="001C1CBB"/>
    <w:rsid w:val="001C4044"/>
    <w:rsid w:val="001C639C"/>
    <w:rsid w:val="001C6417"/>
    <w:rsid w:val="001C7AA4"/>
    <w:rsid w:val="001D126D"/>
    <w:rsid w:val="001D17C8"/>
    <w:rsid w:val="001D1854"/>
    <w:rsid w:val="001D22B4"/>
    <w:rsid w:val="001D2536"/>
    <w:rsid w:val="001D34C1"/>
    <w:rsid w:val="001D45D6"/>
    <w:rsid w:val="001D50F0"/>
    <w:rsid w:val="001D5917"/>
    <w:rsid w:val="001D5E69"/>
    <w:rsid w:val="001D6383"/>
    <w:rsid w:val="001D6AEC"/>
    <w:rsid w:val="001D7152"/>
    <w:rsid w:val="001E0977"/>
    <w:rsid w:val="001E12D0"/>
    <w:rsid w:val="001E3875"/>
    <w:rsid w:val="001E3D8D"/>
    <w:rsid w:val="001E44B1"/>
    <w:rsid w:val="001F086F"/>
    <w:rsid w:val="001F41C5"/>
    <w:rsid w:val="001F5596"/>
    <w:rsid w:val="001F7024"/>
    <w:rsid w:val="00200CDE"/>
    <w:rsid w:val="002040F6"/>
    <w:rsid w:val="002048AD"/>
    <w:rsid w:val="00204910"/>
    <w:rsid w:val="00206C3D"/>
    <w:rsid w:val="0021001E"/>
    <w:rsid w:val="002115F5"/>
    <w:rsid w:val="00211944"/>
    <w:rsid w:val="0021251B"/>
    <w:rsid w:val="0021441B"/>
    <w:rsid w:val="0021730B"/>
    <w:rsid w:val="00217628"/>
    <w:rsid w:val="00220DAF"/>
    <w:rsid w:val="002217AD"/>
    <w:rsid w:val="00223147"/>
    <w:rsid w:val="00223C94"/>
    <w:rsid w:val="0022419D"/>
    <w:rsid w:val="002243A9"/>
    <w:rsid w:val="00225265"/>
    <w:rsid w:val="0022616C"/>
    <w:rsid w:val="002268D0"/>
    <w:rsid w:val="00226EDE"/>
    <w:rsid w:val="00227238"/>
    <w:rsid w:val="0022728C"/>
    <w:rsid w:val="00227C31"/>
    <w:rsid w:val="0023098D"/>
    <w:rsid w:val="00230B89"/>
    <w:rsid w:val="002310C0"/>
    <w:rsid w:val="002321D8"/>
    <w:rsid w:val="00232212"/>
    <w:rsid w:val="00234D61"/>
    <w:rsid w:val="00235EE1"/>
    <w:rsid w:val="002370CE"/>
    <w:rsid w:val="00240437"/>
    <w:rsid w:val="00243BFC"/>
    <w:rsid w:val="00243F80"/>
    <w:rsid w:val="002451C0"/>
    <w:rsid w:val="00251F7A"/>
    <w:rsid w:val="002534B3"/>
    <w:rsid w:val="002542E5"/>
    <w:rsid w:val="00254490"/>
    <w:rsid w:val="0025645D"/>
    <w:rsid w:val="00262427"/>
    <w:rsid w:val="00263138"/>
    <w:rsid w:val="0026368C"/>
    <w:rsid w:val="00265D29"/>
    <w:rsid w:val="0026603D"/>
    <w:rsid w:val="002677B9"/>
    <w:rsid w:val="00270909"/>
    <w:rsid w:val="00273CA3"/>
    <w:rsid w:val="002740F7"/>
    <w:rsid w:val="00276389"/>
    <w:rsid w:val="00276670"/>
    <w:rsid w:val="00276C5F"/>
    <w:rsid w:val="002811EB"/>
    <w:rsid w:val="00282D88"/>
    <w:rsid w:val="00284A7E"/>
    <w:rsid w:val="00287B9D"/>
    <w:rsid w:val="0029022B"/>
    <w:rsid w:val="002915C6"/>
    <w:rsid w:val="00291E8B"/>
    <w:rsid w:val="00293136"/>
    <w:rsid w:val="00294291"/>
    <w:rsid w:val="00296AB1"/>
    <w:rsid w:val="002A115C"/>
    <w:rsid w:val="002A159D"/>
    <w:rsid w:val="002A2399"/>
    <w:rsid w:val="002A316C"/>
    <w:rsid w:val="002A38A9"/>
    <w:rsid w:val="002A4CA5"/>
    <w:rsid w:val="002A584B"/>
    <w:rsid w:val="002A6988"/>
    <w:rsid w:val="002B0C84"/>
    <w:rsid w:val="002B0EEB"/>
    <w:rsid w:val="002B1B01"/>
    <w:rsid w:val="002B20D1"/>
    <w:rsid w:val="002B2FC0"/>
    <w:rsid w:val="002B3749"/>
    <w:rsid w:val="002B568E"/>
    <w:rsid w:val="002B62D2"/>
    <w:rsid w:val="002B78A7"/>
    <w:rsid w:val="002C003F"/>
    <w:rsid w:val="002C070F"/>
    <w:rsid w:val="002C0A2C"/>
    <w:rsid w:val="002C2857"/>
    <w:rsid w:val="002C2B69"/>
    <w:rsid w:val="002C3A66"/>
    <w:rsid w:val="002C41C7"/>
    <w:rsid w:val="002C420F"/>
    <w:rsid w:val="002C421E"/>
    <w:rsid w:val="002C4687"/>
    <w:rsid w:val="002C5F0F"/>
    <w:rsid w:val="002C6384"/>
    <w:rsid w:val="002C7EBD"/>
    <w:rsid w:val="002D00FD"/>
    <w:rsid w:val="002D1213"/>
    <w:rsid w:val="002D1A4A"/>
    <w:rsid w:val="002D2B92"/>
    <w:rsid w:val="002D2F1B"/>
    <w:rsid w:val="002D3728"/>
    <w:rsid w:val="002D3AEC"/>
    <w:rsid w:val="002D3B6B"/>
    <w:rsid w:val="002D52CD"/>
    <w:rsid w:val="002D644C"/>
    <w:rsid w:val="002D7295"/>
    <w:rsid w:val="002E0B9A"/>
    <w:rsid w:val="002E0C1F"/>
    <w:rsid w:val="002E15E4"/>
    <w:rsid w:val="002E16C0"/>
    <w:rsid w:val="002E29B1"/>
    <w:rsid w:val="002E59BB"/>
    <w:rsid w:val="002E5DF5"/>
    <w:rsid w:val="002E79E2"/>
    <w:rsid w:val="002E7F77"/>
    <w:rsid w:val="002F0AC3"/>
    <w:rsid w:val="002F0F69"/>
    <w:rsid w:val="002F1406"/>
    <w:rsid w:val="002F1798"/>
    <w:rsid w:val="002F2028"/>
    <w:rsid w:val="002F226E"/>
    <w:rsid w:val="002F245F"/>
    <w:rsid w:val="002F24C9"/>
    <w:rsid w:val="002F2AE8"/>
    <w:rsid w:val="002F3236"/>
    <w:rsid w:val="002F4102"/>
    <w:rsid w:val="002F4283"/>
    <w:rsid w:val="002F5B47"/>
    <w:rsid w:val="002F6E44"/>
    <w:rsid w:val="00302A7B"/>
    <w:rsid w:val="00302D5A"/>
    <w:rsid w:val="0030358A"/>
    <w:rsid w:val="003038D0"/>
    <w:rsid w:val="00306399"/>
    <w:rsid w:val="00306939"/>
    <w:rsid w:val="00306D9F"/>
    <w:rsid w:val="00307D4A"/>
    <w:rsid w:val="00307E89"/>
    <w:rsid w:val="0031146E"/>
    <w:rsid w:val="0031220B"/>
    <w:rsid w:val="0031337A"/>
    <w:rsid w:val="00314454"/>
    <w:rsid w:val="00314897"/>
    <w:rsid w:val="00315307"/>
    <w:rsid w:val="0031558F"/>
    <w:rsid w:val="00316D63"/>
    <w:rsid w:val="00317F4B"/>
    <w:rsid w:val="00320172"/>
    <w:rsid w:val="003226BD"/>
    <w:rsid w:val="00323147"/>
    <w:rsid w:val="00326A85"/>
    <w:rsid w:val="003270E2"/>
    <w:rsid w:val="00327EAE"/>
    <w:rsid w:val="0033082A"/>
    <w:rsid w:val="00331985"/>
    <w:rsid w:val="003325B5"/>
    <w:rsid w:val="0033435A"/>
    <w:rsid w:val="00334899"/>
    <w:rsid w:val="00336448"/>
    <w:rsid w:val="003379B3"/>
    <w:rsid w:val="00342AAE"/>
    <w:rsid w:val="00343089"/>
    <w:rsid w:val="0034380E"/>
    <w:rsid w:val="00345CDD"/>
    <w:rsid w:val="00346E25"/>
    <w:rsid w:val="00347E17"/>
    <w:rsid w:val="00350CEB"/>
    <w:rsid w:val="00351AE6"/>
    <w:rsid w:val="00352FE2"/>
    <w:rsid w:val="00352FE9"/>
    <w:rsid w:val="00353330"/>
    <w:rsid w:val="003538F3"/>
    <w:rsid w:val="003541F8"/>
    <w:rsid w:val="00354828"/>
    <w:rsid w:val="003549CD"/>
    <w:rsid w:val="0035698C"/>
    <w:rsid w:val="00356E7D"/>
    <w:rsid w:val="00356F68"/>
    <w:rsid w:val="00357AEE"/>
    <w:rsid w:val="00360DF5"/>
    <w:rsid w:val="00361F3F"/>
    <w:rsid w:val="00362528"/>
    <w:rsid w:val="003625B1"/>
    <w:rsid w:val="0036282B"/>
    <w:rsid w:val="003631C8"/>
    <w:rsid w:val="003635B7"/>
    <w:rsid w:val="0036408D"/>
    <w:rsid w:val="00366731"/>
    <w:rsid w:val="0036723E"/>
    <w:rsid w:val="00370011"/>
    <w:rsid w:val="00370B92"/>
    <w:rsid w:val="003749B4"/>
    <w:rsid w:val="00375731"/>
    <w:rsid w:val="00375D43"/>
    <w:rsid w:val="00380189"/>
    <w:rsid w:val="003803AB"/>
    <w:rsid w:val="00380BE8"/>
    <w:rsid w:val="00380BF9"/>
    <w:rsid w:val="00382477"/>
    <w:rsid w:val="00382A5D"/>
    <w:rsid w:val="00382B4E"/>
    <w:rsid w:val="00383545"/>
    <w:rsid w:val="00384970"/>
    <w:rsid w:val="00384B34"/>
    <w:rsid w:val="00385AD6"/>
    <w:rsid w:val="00386236"/>
    <w:rsid w:val="00386816"/>
    <w:rsid w:val="0039231D"/>
    <w:rsid w:val="00392CE2"/>
    <w:rsid w:val="00393168"/>
    <w:rsid w:val="00395239"/>
    <w:rsid w:val="003960F8"/>
    <w:rsid w:val="003A0331"/>
    <w:rsid w:val="003A08A8"/>
    <w:rsid w:val="003A19E8"/>
    <w:rsid w:val="003A2C38"/>
    <w:rsid w:val="003A38F4"/>
    <w:rsid w:val="003A3CAB"/>
    <w:rsid w:val="003A52E4"/>
    <w:rsid w:val="003A790D"/>
    <w:rsid w:val="003B272A"/>
    <w:rsid w:val="003B53D0"/>
    <w:rsid w:val="003B543C"/>
    <w:rsid w:val="003B66EB"/>
    <w:rsid w:val="003B7241"/>
    <w:rsid w:val="003C0A97"/>
    <w:rsid w:val="003C1D7D"/>
    <w:rsid w:val="003C1F06"/>
    <w:rsid w:val="003C337E"/>
    <w:rsid w:val="003C3571"/>
    <w:rsid w:val="003C502E"/>
    <w:rsid w:val="003C57C1"/>
    <w:rsid w:val="003C6072"/>
    <w:rsid w:val="003C6CFC"/>
    <w:rsid w:val="003C7338"/>
    <w:rsid w:val="003C79B5"/>
    <w:rsid w:val="003D0C3A"/>
    <w:rsid w:val="003D10C2"/>
    <w:rsid w:val="003D298F"/>
    <w:rsid w:val="003D4C5C"/>
    <w:rsid w:val="003D5F48"/>
    <w:rsid w:val="003D6E77"/>
    <w:rsid w:val="003D6F18"/>
    <w:rsid w:val="003D771D"/>
    <w:rsid w:val="003E0956"/>
    <w:rsid w:val="003E1C35"/>
    <w:rsid w:val="003E208C"/>
    <w:rsid w:val="003E4AAD"/>
    <w:rsid w:val="003E4F7E"/>
    <w:rsid w:val="003E5BE2"/>
    <w:rsid w:val="003E6754"/>
    <w:rsid w:val="003E76D4"/>
    <w:rsid w:val="003F0EFB"/>
    <w:rsid w:val="003F1654"/>
    <w:rsid w:val="003F2246"/>
    <w:rsid w:val="003F2AB4"/>
    <w:rsid w:val="003F2E06"/>
    <w:rsid w:val="003F37A8"/>
    <w:rsid w:val="003F468B"/>
    <w:rsid w:val="003F57B2"/>
    <w:rsid w:val="003F7770"/>
    <w:rsid w:val="003F7B76"/>
    <w:rsid w:val="0040027E"/>
    <w:rsid w:val="004021B6"/>
    <w:rsid w:val="00402A5A"/>
    <w:rsid w:val="004031B0"/>
    <w:rsid w:val="00403581"/>
    <w:rsid w:val="0040507E"/>
    <w:rsid w:val="0040589F"/>
    <w:rsid w:val="00405A4D"/>
    <w:rsid w:val="00406CAB"/>
    <w:rsid w:val="004075D8"/>
    <w:rsid w:val="00407DEE"/>
    <w:rsid w:val="00410647"/>
    <w:rsid w:val="0041349B"/>
    <w:rsid w:val="004169DE"/>
    <w:rsid w:val="00417274"/>
    <w:rsid w:val="0041782C"/>
    <w:rsid w:val="004178BC"/>
    <w:rsid w:val="00421B5F"/>
    <w:rsid w:val="0042287B"/>
    <w:rsid w:val="00422A7E"/>
    <w:rsid w:val="0042319C"/>
    <w:rsid w:val="00423395"/>
    <w:rsid w:val="004239DF"/>
    <w:rsid w:val="00426E04"/>
    <w:rsid w:val="00426FDD"/>
    <w:rsid w:val="004274DC"/>
    <w:rsid w:val="0043086E"/>
    <w:rsid w:val="0043299F"/>
    <w:rsid w:val="00435C89"/>
    <w:rsid w:val="00435F4B"/>
    <w:rsid w:val="00440FD6"/>
    <w:rsid w:val="004429B5"/>
    <w:rsid w:val="00442B02"/>
    <w:rsid w:val="00443558"/>
    <w:rsid w:val="00443DE3"/>
    <w:rsid w:val="00446766"/>
    <w:rsid w:val="00446CF8"/>
    <w:rsid w:val="00447543"/>
    <w:rsid w:val="00450044"/>
    <w:rsid w:val="0045027F"/>
    <w:rsid w:val="00453D8F"/>
    <w:rsid w:val="00453DD7"/>
    <w:rsid w:val="00453FDA"/>
    <w:rsid w:val="00454986"/>
    <w:rsid w:val="0045635D"/>
    <w:rsid w:val="004568C1"/>
    <w:rsid w:val="00460137"/>
    <w:rsid w:val="0046093D"/>
    <w:rsid w:val="0046779E"/>
    <w:rsid w:val="0047081A"/>
    <w:rsid w:val="00470D9F"/>
    <w:rsid w:val="00472575"/>
    <w:rsid w:val="00472EF9"/>
    <w:rsid w:val="00474605"/>
    <w:rsid w:val="00482000"/>
    <w:rsid w:val="00482483"/>
    <w:rsid w:val="00483338"/>
    <w:rsid w:val="004836A1"/>
    <w:rsid w:val="004856A7"/>
    <w:rsid w:val="004901E9"/>
    <w:rsid w:val="004925D7"/>
    <w:rsid w:val="004927C8"/>
    <w:rsid w:val="00492C8F"/>
    <w:rsid w:val="00494936"/>
    <w:rsid w:val="00494E1D"/>
    <w:rsid w:val="00494E33"/>
    <w:rsid w:val="00495850"/>
    <w:rsid w:val="00495E9B"/>
    <w:rsid w:val="00496CB5"/>
    <w:rsid w:val="0049710A"/>
    <w:rsid w:val="00497306"/>
    <w:rsid w:val="004A14B5"/>
    <w:rsid w:val="004A1C75"/>
    <w:rsid w:val="004A2281"/>
    <w:rsid w:val="004A2798"/>
    <w:rsid w:val="004A2DB0"/>
    <w:rsid w:val="004A3244"/>
    <w:rsid w:val="004A37B2"/>
    <w:rsid w:val="004A3C6C"/>
    <w:rsid w:val="004A407D"/>
    <w:rsid w:val="004A40F7"/>
    <w:rsid w:val="004A53E3"/>
    <w:rsid w:val="004A5EB9"/>
    <w:rsid w:val="004A6C16"/>
    <w:rsid w:val="004A6FB8"/>
    <w:rsid w:val="004A71F6"/>
    <w:rsid w:val="004A7606"/>
    <w:rsid w:val="004A7C24"/>
    <w:rsid w:val="004A7EE7"/>
    <w:rsid w:val="004B07B1"/>
    <w:rsid w:val="004B0940"/>
    <w:rsid w:val="004B3C12"/>
    <w:rsid w:val="004B3EAF"/>
    <w:rsid w:val="004B60DB"/>
    <w:rsid w:val="004B6308"/>
    <w:rsid w:val="004C172D"/>
    <w:rsid w:val="004C3286"/>
    <w:rsid w:val="004C4C4C"/>
    <w:rsid w:val="004C4FEF"/>
    <w:rsid w:val="004C5EB4"/>
    <w:rsid w:val="004C65CD"/>
    <w:rsid w:val="004D03D2"/>
    <w:rsid w:val="004D0CC7"/>
    <w:rsid w:val="004D0DC1"/>
    <w:rsid w:val="004D28C1"/>
    <w:rsid w:val="004D2D12"/>
    <w:rsid w:val="004D2D7B"/>
    <w:rsid w:val="004D36AF"/>
    <w:rsid w:val="004D3AB4"/>
    <w:rsid w:val="004D3CEF"/>
    <w:rsid w:val="004D41E5"/>
    <w:rsid w:val="004D465E"/>
    <w:rsid w:val="004D4A08"/>
    <w:rsid w:val="004D65A5"/>
    <w:rsid w:val="004D710F"/>
    <w:rsid w:val="004E056C"/>
    <w:rsid w:val="004E1809"/>
    <w:rsid w:val="004E24D8"/>
    <w:rsid w:val="004E2BBD"/>
    <w:rsid w:val="004E36FE"/>
    <w:rsid w:val="004E4C46"/>
    <w:rsid w:val="004E66E8"/>
    <w:rsid w:val="004E6C7A"/>
    <w:rsid w:val="004E79ED"/>
    <w:rsid w:val="004F04AF"/>
    <w:rsid w:val="004F2BBE"/>
    <w:rsid w:val="004F6115"/>
    <w:rsid w:val="004F741E"/>
    <w:rsid w:val="004F7C95"/>
    <w:rsid w:val="0050091C"/>
    <w:rsid w:val="00500CE5"/>
    <w:rsid w:val="00503703"/>
    <w:rsid w:val="00503BB8"/>
    <w:rsid w:val="00504BB8"/>
    <w:rsid w:val="00504C46"/>
    <w:rsid w:val="005101E4"/>
    <w:rsid w:val="005106A0"/>
    <w:rsid w:val="00511694"/>
    <w:rsid w:val="00511A65"/>
    <w:rsid w:val="005134FA"/>
    <w:rsid w:val="00513BCC"/>
    <w:rsid w:val="00513FAF"/>
    <w:rsid w:val="005146DD"/>
    <w:rsid w:val="00515305"/>
    <w:rsid w:val="005154D6"/>
    <w:rsid w:val="005156D9"/>
    <w:rsid w:val="00515985"/>
    <w:rsid w:val="00516109"/>
    <w:rsid w:val="00516B17"/>
    <w:rsid w:val="0051729E"/>
    <w:rsid w:val="00521B01"/>
    <w:rsid w:val="00522B22"/>
    <w:rsid w:val="00523621"/>
    <w:rsid w:val="00523DB8"/>
    <w:rsid w:val="005265DB"/>
    <w:rsid w:val="00527EFC"/>
    <w:rsid w:val="00530971"/>
    <w:rsid w:val="00530EC4"/>
    <w:rsid w:val="00532A00"/>
    <w:rsid w:val="00532F5A"/>
    <w:rsid w:val="005331A4"/>
    <w:rsid w:val="005338F1"/>
    <w:rsid w:val="0053462B"/>
    <w:rsid w:val="005365C8"/>
    <w:rsid w:val="00537358"/>
    <w:rsid w:val="00540114"/>
    <w:rsid w:val="005401CA"/>
    <w:rsid w:val="0054241E"/>
    <w:rsid w:val="00544315"/>
    <w:rsid w:val="00544DA0"/>
    <w:rsid w:val="00545406"/>
    <w:rsid w:val="005459AF"/>
    <w:rsid w:val="00546AF2"/>
    <w:rsid w:val="005475ED"/>
    <w:rsid w:val="0054770D"/>
    <w:rsid w:val="005509AE"/>
    <w:rsid w:val="00551131"/>
    <w:rsid w:val="00551C8B"/>
    <w:rsid w:val="00552246"/>
    <w:rsid w:val="00553344"/>
    <w:rsid w:val="00554526"/>
    <w:rsid w:val="00554FD4"/>
    <w:rsid w:val="005558F8"/>
    <w:rsid w:val="00556244"/>
    <w:rsid w:val="005566D1"/>
    <w:rsid w:val="00560461"/>
    <w:rsid w:val="00561171"/>
    <w:rsid w:val="0056180C"/>
    <w:rsid w:val="0056260E"/>
    <w:rsid w:val="00562C30"/>
    <w:rsid w:val="00563BAD"/>
    <w:rsid w:val="00563FE2"/>
    <w:rsid w:val="005651E1"/>
    <w:rsid w:val="00565D23"/>
    <w:rsid w:val="00566BD8"/>
    <w:rsid w:val="00566E12"/>
    <w:rsid w:val="005713AB"/>
    <w:rsid w:val="00572D15"/>
    <w:rsid w:val="00574A34"/>
    <w:rsid w:val="00576E78"/>
    <w:rsid w:val="005776C0"/>
    <w:rsid w:val="00580243"/>
    <w:rsid w:val="00580E26"/>
    <w:rsid w:val="00580E46"/>
    <w:rsid w:val="005814C4"/>
    <w:rsid w:val="00581794"/>
    <w:rsid w:val="00583448"/>
    <w:rsid w:val="005839FF"/>
    <w:rsid w:val="005842EC"/>
    <w:rsid w:val="00584C19"/>
    <w:rsid w:val="00584DA7"/>
    <w:rsid w:val="0058634C"/>
    <w:rsid w:val="00587E26"/>
    <w:rsid w:val="00590E81"/>
    <w:rsid w:val="00590F4D"/>
    <w:rsid w:val="00590FE2"/>
    <w:rsid w:val="00591461"/>
    <w:rsid w:val="005925C4"/>
    <w:rsid w:val="005933F3"/>
    <w:rsid w:val="00594C42"/>
    <w:rsid w:val="005956A5"/>
    <w:rsid w:val="005975DF"/>
    <w:rsid w:val="005A00E8"/>
    <w:rsid w:val="005A03BA"/>
    <w:rsid w:val="005A0C35"/>
    <w:rsid w:val="005A185B"/>
    <w:rsid w:val="005A24DB"/>
    <w:rsid w:val="005A55E1"/>
    <w:rsid w:val="005A74B0"/>
    <w:rsid w:val="005A76B8"/>
    <w:rsid w:val="005B1EAF"/>
    <w:rsid w:val="005B225F"/>
    <w:rsid w:val="005B2647"/>
    <w:rsid w:val="005B28B5"/>
    <w:rsid w:val="005B30A4"/>
    <w:rsid w:val="005B32EE"/>
    <w:rsid w:val="005B605D"/>
    <w:rsid w:val="005B6317"/>
    <w:rsid w:val="005B7F45"/>
    <w:rsid w:val="005C16A0"/>
    <w:rsid w:val="005C17FD"/>
    <w:rsid w:val="005C2175"/>
    <w:rsid w:val="005C6508"/>
    <w:rsid w:val="005D073F"/>
    <w:rsid w:val="005D086E"/>
    <w:rsid w:val="005D1959"/>
    <w:rsid w:val="005D249D"/>
    <w:rsid w:val="005D2615"/>
    <w:rsid w:val="005D2E1B"/>
    <w:rsid w:val="005D388C"/>
    <w:rsid w:val="005D4002"/>
    <w:rsid w:val="005D5CC1"/>
    <w:rsid w:val="005D5EF1"/>
    <w:rsid w:val="005D78C1"/>
    <w:rsid w:val="005E2895"/>
    <w:rsid w:val="005E2F23"/>
    <w:rsid w:val="005E3840"/>
    <w:rsid w:val="005E43BD"/>
    <w:rsid w:val="005E642D"/>
    <w:rsid w:val="005E7C4F"/>
    <w:rsid w:val="005F1C1E"/>
    <w:rsid w:val="005F2A00"/>
    <w:rsid w:val="005F3CE4"/>
    <w:rsid w:val="005F3E0D"/>
    <w:rsid w:val="005F4073"/>
    <w:rsid w:val="005F49E0"/>
    <w:rsid w:val="005F518D"/>
    <w:rsid w:val="005F6A12"/>
    <w:rsid w:val="005F6FC6"/>
    <w:rsid w:val="005F736E"/>
    <w:rsid w:val="006012C6"/>
    <w:rsid w:val="00601924"/>
    <w:rsid w:val="00601A10"/>
    <w:rsid w:val="00603159"/>
    <w:rsid w:val="006031DC"/>
    <w:rsid w:val="0060426D"/>
    <w:rsid w:val="00606D64"/>
    <w:rsid w:val="0060726C"/>
    <w:rsid w:val="00607C1F"/>
    <w:rsid w:val="00610631"/>
    <w:rsid w:val="00610F94"/>
    <w:rsid w:val="00610FEC"/>
    <w:rsid w:val="006113AA"/>
    <w:rsid w:val="0061189C"/>
    <w:rsid w:val="00613ADB"/>
    <w:rsid w:val="00613BFE"/>
    <w:rsid w:val="00614B35"/>
    <w:rsid w:val="00614ED1"/>
    <w:rsid w:val="00614F17"/>
    <w:rsid w:val="00615426"/>
    <w:rsid w:val="006168A8"/>
    <w:rsid w:val="00616D5E"/>
    <w:rsid w:val="006205F6"/>
    <w:rsid w:val="006216E8"/>
    <w:rsid w:val="00623E0C"/>
    <w:rsid w:val="0062503B"/>
    <w:rsid w:val="006252E4"/>
    <w:rsid w:val="00625686"/>
    <w:rsid w:val="00625988"/>
    <w:rsid w:val="006259AB"/>
    <w:rsid w:val="0062615B"/>
    <w:rsid w:val="006274BB"/>
    <w:rsid w:val="00627D51"/>
    <w:rsid w:val="00627D5D"/>
    <w:rsid w:val="00630F91"/>
    <w:rsid w:val="00633506"/>
    <w:rsid w:val="006335DB"/>
    <w:rsid w:val="0063379A"/>
    <w:rsid w:val="00633B98"/>
    <w:rsid w:val="0063447C"/>
    <w:rsid w:val="00636967"/>
    <w:rsid w:val="00640964"/>
    <w:rsid w:val="0064201A"/>
    <w:rsid w:val="00642081"/>
    <w:rsid w:val="0064227E"/>
    <w:rsid w:val="006427A9"/>
    <w:rsid w:val="00644062"/>
    <w:rsid w:val="00644DB6"/>
    <w:rsid w:val="00644FBD"/>
    <w:rsid w:val="00645560"/>
    <w:rsid w:val="006464FC"/>
    <w:rsid w:val="006470FB"/>
    <w:rsid w:val="00655A44"/>
    <w:rsid w:val="00655AD3"/>
    <w:rsid w:val="00656329"/>
    <w:rsid w:val="006574B4"/>
    <w:rsid w:val="0066105B"/>
    <w:rsid w:val="00662B1B"/>
    <w:rsid w:val="00662D30"/>
    <w:rsid w:val="006643C5"/>
    <w:rsid w:val="0066571C"/>
    <w:rsid w:val="00665AFE"/>
    <w:rsid w:val="00665E2F"/>
    <w:rsid w:val="00670C49"/>
    <w:rsid w:val="0067232E"/>
    <w:rsid w:val="00674887"/>
    <w:rsid w:val="0067490C"/>
    <w:rsid w:val="0067655E"/>
    <w:rsid w:val="00677D7D"/>
    <w:rsid w:val="00680B0D"/>
    <w:rsid w:val="0068572B"/>
    <w:rsid w:val="00685E2A"/>
    <w:rsid w:val="0068633D"/>
    <w:rsid w:val="00687295"/>
    <w:rsid w:val="006877E5"/>
    <w:rsid w:val="006877F1"/>
    <w:rsid w:val="00687B56"/>
    <w:rsid w:val="00692393"/>
    <w:rsid w:val="00695B52"/>
    <w:rsid w:val="006A1707"/>
    <w:rsid w:val="006A2EAF"/>
    <w:rsid w:val="006A5E39"/>
    <w:rsid w:val="006A68A5"/>
    <w:rsid w:val="006A6AB0"/>
    <w:rsid w:val="006B18C2"/>
    <w:rsid w:val="006B2CE0"/>
    <w:rsid w:val="006B31F2"/>
    <w:rsid w:val="006B3A08"/>
    <w:rsid w:val="006C1320"/>
    <w:rsid w:val="006C6DF4"/>
    <w:rsid w:val="006C7E94"/>
    <w:rsid w:val="006D0117"/>
    <w:rsid w:val="006D510F"/>
    <w:rsid w:val="006D599C"/>
    <w:rsid w:val="006D6D6D"/>
    <w:rsid w:val="006D79CC"/>
    <w:rsid w:val="006E12B6"/>
    <w:rsid w:val="006E19B3"/>
    <w:rsid w:val="006E1DCA"/>
    <w:rsid w:val="006E200E"/>
    <w:rsid w:val="006E2272"/>
    <w:rsid w:val="006E2914"/>
    <w:rsid w:val="006E3624"/>
    <w:rsid w:val="006E36D2"/>
    <w:rsid w:val="006E53A5"/>
    <w:rsid w:val="006E5EA3"/>
    <w:rsid w:val="006F1115"/>
    <w:rsid w:val="006F1ABB"/>
    <w:rsid w:val="006F347B"/>
    <w:rsid w:val="006F41A5"/>
    <w:rsid w:val="006F542E"/>
    <w:rsid w:val="006F566D"/>
    <w:rsid w:val="006F608F"/>
    <w:rsid w:val="00702CA9"/>
    <w:rsid w:val="00705C8F"/>
    <w:rsid w:val="00706C17"/>
    <w:rsid w:val="00706E49"/>
    <w:rsid w:val="007104E4"/>
    <w:rsid w:val="00710E50"/>
    <w:rsid w:val="00712F7F"/>
    <w:rsid w:val="007133F2"/>
    <w:rsid w:val="0071459A"/>
    <w:rsid w:val="00715260"/>
    <w:rsid w:val="007155B1"/>
    <w:rsid w:val="00716C87"/>
    <w:rsid w:val="007170C6"/>
    <w:rsid w:val="007174F7"/>
    <w:rsid w:val="007179AF"/>
    <w:rsid w:val="00717C44"/>
    <w:rsid w:val="00717DB3"/>
    <w:rsid w:val="00721821"/>
    <w:rsid w:val="00721AD5"/>
    <w:rsid w:val="00721E06"/>
    <w:rsid w:val="0072359F"/>
    <w:rsid w:val="00724E04"/>
    <w:rsid w:val="007250B8"/>
    <w:rsid w:val="00726214"/>
    <w:rsid w:val="007275EE"/>
    <w:rsid w:val="00730B26"/>
    <w:rsid w:val="00733976"/>
    <w:rsid w:val="00734133"/>
    <w:rsid w:val="007355A9"/>
    <w:rsid w:val="00735986"/>
    <w:rsid w:val="00736EAE"/>
    <w:rsid w:val="00737BA0"/>
    <w:rsid w:val="00741D35"/>
    <w:rsid w:val="00742BAD"/>
    <w:rsid w:val="0074391A"/>
    <w:rsid w:val="00743CDC"/>
    <w:rsid w:val="00744628"/>
    <w:rsid w:val="0074477B"/>
    <w:rsid w:val="00746CA7"/>
    <w:rsid w:val="007476A8"/>
    <w:rsid w:val="007477BC"/>
    <w:rsid w:val="00747EB9"/>
    <w:rsid w:val="00750F54"/>
    <w:rsid w:val="00751505"/>
    <w:rsid w:val="00752C34"/>
    <w:rsid w:val="0075342C"/>
    <w:rsid w:val="00756F94"/>
    <w:rsid w:val="0075790B"/>
    <w:rsid w:val="00760AA3"/>
    <w:rsid w:val="00760B8D"/>
    <w:rsid w:val="00762EAC"/>
    <w:rsid w:val="00763B96"/>
    <w:rsid w:val="00764BAB"/>
    <w:rsid w:val="00765B5C"/>
    <w:rsid w:val="00766734"/>
    <w:rsid w:val="007668D0"/>
    <w:rsid w:val="00766CB1"/>
    <w:rsid w:val="007709AB"/>
    <w:rsid w:val="0077183E"/>
    <w:rsid w:val="007719BD"/>
    <w:rsid w:val="007726C4"/>
    <w:rsid w:val="00772D8C"/>
    <w:rsid w:val="007737EB"/>
    <w:rsid w:val="00773D66"/>
    <w:rsid w:val="007769AC"/>
    <w:rsid w:val="00777F76"/>
    <w:rsid w:val="007810CF"/>
    <w:rsid w:val="007814D9"/>
    <w:rsid w:val="007835FF"/>
    <w:rsid w:val="00783DFD"/>
    <w:rsid w:val="007846E6"/>
    <w:rsid w:val="00785027"/>
    <w:rsid w:val="0079114B"/>
    <w:rsid w:val="007914DF"/>
    <w:rsid w:val="0079239E"/>
    <w:rsid w:val="007926F1"/>
    <w:rsid w:val="00792CA8"/>
    <w:rsid w:val="0079359E"/>
    <w:rsid w:val="007958D5"/>
    <w:rsid w:val="00797304"/>
    <w:rsid w:val="00797466"/>
    <w:rsid w:val="00797768"/>
    <w:rsid w:val="00797F00"/>
    <w:rsid w:val="007A21B3"/>
    <w:rsid w:val="007A2F0E"/>
    <w:rsid w:val="007A30C9"/>
    <w:rsid w:val="007A3C5A"/>
    <w:rsid w:val="007A3FE8"/>
    <w:rsid w:val="007A460D"/>
    <w:rsid w:val="007A5720"/>
    <w:rsid w:val="007A5AAB"/>
    <w:rsid w:val="007A5BED"/>
    <w:rsid w:val="007A7E97"/>
    <w:rsid w:val="007B04FD"/>
    <w:rsid w:val="007B10F7"/>
    <w:rsid w:val="007B1122"/>
    <w:rsid w:val="007B17AA"/>
    <w:rsid w:val="007B1C51"/>
    <w:rsid w:val="007B1E0B"/>
    <w:rsid w:val="007B21C3"/>
    <w:rsid w:val="007B2EAC"/>
    <w:rsid w:val="007B37B3"/>
    <w:rsid w:val="007B4136"/>
    <w:rsid w:val="007B449A"/>
    <w:rsid w:val="007C03BE"/>
    <w:rsid w:val="007C0926"/>
    <w:rsid w:val="007C2334"/>
    <w:rsid w:val="007C297E"/>
    <w:rsid w:val="007C3227"/>
    <w:rsid w:val="007C3897"/>
    <w:rsid w:val="007C57D1"/>
    <w:rsid w:val="007D232E"/>
    <w:rsid w:val="007D2876"/>
    <w:rsid w:val="007D4E23"/>
    <w:rsid w:val="007D6C0D"/>
    <w:rsid w:val="007E0B73"/>
    <w:rsid w:val="007E18CB"/>
    <w:rsid w:val="007E1DAD"/>
    <w:rsid w:val="007E3823"/>
    <w:rsid w:val="007F005C"/>
    <w:rsid w:val="007F03CE"/>
    <w:rsid w:val="007F17E2"/>
    <w:rsid w:val="007F1DE0"/>
    <w:rsid w:val="007F281B"/>
    <w:rsid w:val="007F3778"/>
    <w:rsid w:val="007F3D0E"/>
    <w:rsid w:val="007F4030"/>
    <w:rsid w:val="007F4B86"/>
    <w:rsid w:val="007F566A"/>
    <w:rsid w:val="007F56E7"/>
    <w:rsid w:val="007F58DD"/>
    <w:rsid w:val="007F6686"/>
    <w:rsid w:val="007F67CF"/>
    <w:rsid w:val="00801603"/>
    <w:rsid w:val="00802128"/>
    <w:rsid w:val="00803CF1"/>
    <w:rsid w:val="00807407"/>
    <w:rsid w:val="008079CB"/>
    <w:rsid w:val="00807BB4"/>
    <w:rsid w:val="00807E3D"/>
    <w:rsid w:val="008105B7"/>
    <w:rsid w:val="0081126D"/>
    <w:rsid w:val="00811C2F"/>
    <w:rsid w:val="00811F62"/>
    <w:rsid w:val="0081201B"/>
    <w:rsid w:val="00812B92"/>
    <w:rsid w:val="00812DC5"/>
    <w:rsid w:val="0081597B"/>
    <w:rsid w:val="008177DA"/>
    <w:rsid w:val="00817ACD"/>
    <w:rsid w:val="00821987"/>
    <w:rsid w:val="0082314D"/>
    <w:rsid w:val="0082635B"/>
    <w:rsid w:val="008266E4"/>
    <w:rsid w:val="00826AC6"/>
    <w:rsid w:val="00826AC8"/>
    <w:rsid w:val="00827597"/>
    <w:rsid w:val="008277DF"/>
    <w:rsid w:val="00827F79"/>
    <w:rsid w:val="008309E9"/>
    <w:rsid w:val="00834670"/>
    <w:rsid w:val="00834D96"/>
    <w:rsid w:val="00835934"/>
    <w:rsid w:val="0083777A"/>
    <w:rsid w:val="00842087"/>
    <w:rsid w:val="00842B21"/>
    <w:rsid w:val="00843D70"/>
    <w:rsid w:val="00844574"/>
    <w:rsid w:val="00844D5A"/>
    <w:rsid w:val="00845325"/>
    <w:rsid w:val="00845AC7"/>
    <w:rsid w:val="00846B51"/>
    <w:rsid w:val="0084702C"/>
    <w:rsid w:val="008547D1"/>
    <w:rsid w:val="00855D97"/>
    <w:rsid w:val="0086052E"/>
    <w:rsid w:val="008606A6"/>
    <w:rsid w:val="00861636"/>
    <w:rsid w:val="00861BB0"/>
    <w:rsid w:val="00861C5B"/>
    <w:rsid w:val="00864324"/>
    <w:rsid w:val="00865677"/>
    <w:rsid w:val="00865A79"/>
    <w:rsid w:val="00865FCB"/>
    <w:rsid w:val="00866A32"/>
    <w:rsid w:val="00866CF6"/>
    <w:rsid w:val="008678FB"/>
    <w:rsid w:val="00867E01"/>
    <w:rsid w:val="008706A5"/>
    <w:rsid w:val="00871347"/>
    <w:rsid w:val="008720D5"/>
    <w:rsid w:val="008721DF"/>
    <w:rsid w:val="00875471"/>
    <w:rsid w:val="008765A3"/>
    <w:rsid w:val="0088039E"/>
    <w:rsid w:val="00880A3D"/>
    <w:rsid w:val="00881120"/>
    <w:rsid w:val="008818EB"/>
    <w:rsid w:val="00881E84"/>
    <w:rsid w:val="00882F7C"/>
    <w:rsid w:val="008842E5"/>
    <w:rsid w:val="00884752"/>
    <w:rsid w:val="00886748"/>
    <w:rsid w:val="00886896"/>
    <w:rsid w:val="00890BB8"/>
    <w:rsid w:val="00891057"/>
    <w:rsid w:val="008923BA"/>
    <w:rsid w:val="0089347F"/>
    <w:rsid w:val="00893AD4"/>
    <w:rsid w:val="00894420"/>
    <w:rsid w:val="00895ABF"/>
    <w:rsid w:val="00895DE4"/>
    <w:rsid w:val="00895F14"/>
    <w:rsid w:val="00895F96"/>
    <w:rsid w:val="00897AEC"/>
    <w:rsid w:val="008A0ABC"/>
    <w:rsid w:val="008A0ADE"/>
    <w:rsid w:val="008A0F0E"/>
    <w:rsid w:val="008A23FA"/>
    <w:rsid w:val="008A2EDF"/>
    <w:rsid w:val="008A3CD9"/>
    <w:rsid w:val="008A3FEA"/>
    <w:rsid w:val="008A7321"/>
    <w:rsid w:val="008B0B5A"/>
    <w:rsid w:val="008B1CE0"/>
    <w:rsid w:val="008B3178"/>
    <w:rsid w:val="008B3D5B"/>
    <w:rsid w:val="008B3F7B"/>
    <w:rsid w:val="008B5954"/>
    <w:rsid w:val="008B5BAE"/>
    <w:rsid w:val="008B76B2"/>
    <w:rsid w:val="008C01B4"/>
    <w:rsid w:val="008C52CF"/>
    <w:rsid w:val="008C7BA1"/>
    <w:rsid w:val="008D0628"/>
    <w:rsid w:val="008D1FEE"/>
    <w:rsid w:val="008D22A9"/>
    <w:rsid w:val="008D25AB"/>
    <w:rsid w:val="008D3C36"/>
    <w:rsid w:val="008D59A8"/>
    <w:rsid w:val="008D75A2"/>
    <w:rsid w:val="008D7F54"/>
    <w:rsid w:val="008E0752"/>
    <w:rsid w:val="008E0F9E"/>
    <w:rsid w:val="008E16C7"/>
    <w:rsid w:val="008E2D76"/>
    <w:rsid w:val="008E3833"/>
    <w:rsid w:val="008E454D"/>
    <w:rsid w:val="008E4CE4"/>
    <w:rsid w:val="008F20D0"/>
    <w:rsid w:val="008F3EA0"/>
    <w:rsid w:val="008F4FEC"/>
    <w:rsid w:val="008F506D"/>
    <w:rsid w:val="008F58C3"/>
    <w:rsid w:val="008F667D"/>
    <w:rsid w:val="008F6748"/>
    <w:rsid w:val="008F7643"/>
    <w:rsid w:val="00900D1F"/>
    <w:rsid w:val="00900F1C"/>
    <w:rsid w:val="00901646"/>
    <w:rsid w:val="0090205F"/>
    <w:rsid w:val="00902DBC"/>
    <w:rsid w:val="00903668"/>
    <w:rsid w:val="00905BB9"/>
    <w:rsid w:val="009105BD"/>
    <w:rsid w:val="0091082F"/>
    <w:rsid w:val="00912DBB"/>
    <w:rsid w:val="009132ED"/>
    <w:rsid w:val="009135DE"/>
    <w:rsid w:val="0091471A"/>
    <w:rsid w:val="00915719"/>
    <w:rsid w:val="00915E22"/>
    <w:rsid w:val="009168B4"/>
    <w:rsid w:val="00917475"/>
    <w:rsid w:val="00921E85"/>
    <w:rsid w:val="009225B7"/>
    <w:rsid w:val="00922F69"/>
    <w:rsid w:val="00926699"/>
    <w:rsid w:val="00926FEB"/>
    <w:rsid w:val="00927F2A"/>
    <w:rsid w:val="009318A6"/>
    <w:rsid w:val="0093339D"/>
    <w:rsid w:val="009340BB"/>
    <w:rsid w:val="00934457"/>
    <w:rsid w:val="0093458D"/>
    <w:rsid w:val="00935452"/>
    <w:rsid w:val="00936AAE"/>
    <w:rsid w:val="00936DAF"/>
    <w:rsid w:val="00937C75"/>
    <w:rsid w:val="00943DBF"/>
    <w:rsid w:val="00944E0B"/>
    <w:rsid w:val="00946040"/>
    <w:rsid w:val="00951BB4"/>
    <w:rsid w:val="00951D57"/>
    <w:rsid w:val="00951FC5"/>
    <w:rsid w:val="009520FF"/>
    <w:rsid w:val="0095251C"/>
    <w:rsid w:val="009527A3"/>
    <w:rsid w:val="00953AA7"/>
    <w:rsid w:val="00955562"/>
    <w:rsid w:val="00955CAD"/>
    <w:rsid w:val="00955F11"/>
    <w:rsid w:val="009569E4"/>
    <w:rsid w:val="009600EE"/>
    <w:rsid w:val="00960934"/>
    <w:rsid w:val="00961201"/>
    <w:rsid w:val="00963DA6"/>
    <w:rsid w:val="009644FD"/>
    <w:rsid w:val="009664F2"/>
    <w:rsid w:val="009679B6"/>
    <w:rsid w:val="00970085"/>
    <w:rsid w:val="00971DDB"/>
    <w:rsid w:val="00972728"/>
    <w:rsid w:val="0097277E"/>
    <w:rsid w:val="009729C6"/>
    <w:rsid w:val="00972F63"/>
    <w:rsid w:val="0097360E"/>
    <w:rsid w:val="00974162"/>
    <w:rsid w:val="00974E04"/>
    <w:rsid w:val="00977EA0"/>
    <w:rsid w:val="00977F13"/>
    <w:rsid w:val="009834DC"/>
    <w:rsid w:val="00987351"/>
    <w:rsid w:val="00987F65"/>
    <w:rsid w:val="00990910"/>
    <w:rsid w:val="009917D4"/>
    <w:rsid w:val="009924B7"/>
    <w:rsid w:val="00993FE6"/>
    <w:rsid w:val="00995135"/>
    <w:rsid w:val="009A0113"/>
    <w:rsid w:val="009A10E5"/>
    <w:rsid w:val="009A16C5"/>
    <w:rsid w:val="009A1816"/>
    <w:rsid w:val="009A48A5"/>
    <w:rsid w:val="009A51EF"/>
    <w:rsid w:val="009A6F14"/>
    <w:rsid w:val="009B01FB"/>
    <w:rsid w:val="009B0261"/>
    <w:rsid w:val="009B16A2"/>
    <w:rsid w:val="009B1CC3"/>
    <w:rsid w:val="009B34EA"/>
    <w:rsid w:val="009B399A"/>
    <w:rsid w:val="009B3AE8"/>
    <w:rsid w:val="009B4BCD"/>
    <w:rsid w:val="009B50D9"/>
    <w:rsid w:val="009B6950"/>
    <w:rsid w:val="009B73AA"/>
    <w:rsid w:val="009B7EB7"/>
    <w:rsid w:val="009C1833"/>
    <w:rsid w:val="009C4994"/>
    <w:rsid w:val="009C78FC"/>
    <w:rsid w:val="009D24B0"/>
    <w:rsid w:val="009D4AC2"/>
    <w:rsid w:val="009D52CB"/>
    <w:rsid w:val="009D5862"/>
    <w:rsid w:val="009D5B25"/>
    <w:rsid w:val="009E1F66"/>
    <w:rsid w:val="009E49C1"/>
    <w:rsid w:val="009E4F7E"/>
    <w:rsid w:val="009E7700"/>
    <w:rsid w:val="009E7F57"/>
    <w:rsid w:val="009F007D"/>
    <w:rsid w:val="009F02B2"/>
    <w:rsid w:val="009F1042"/>
    <w:rsid w:val="009F282F"/>
    <w:rsid w:val="009F2B41"/>
    <w:rsid w:val="009F35B3"/>
    <w:rsid w:val="009F385E"/>
    <w:rsid w:val="009F39A3"/>
    <w:rsid w:val="009F3F86"/>
    <w:rsid w:val="009F4515"/>
    <w:rsid w:val="009F6914"/>
    <w:rsid w:val="00A011D3"/>
    <w:rsid w:val="00A01B79"/>
    <w:rsid w:val="00A051CE"/>
    <w:rsid w:val="00A063CA"/>
    <w:rsid w:val="00A067AD"/>
    <w:rsid w:val="00A06CF3"/>
    <w:rsid w:val="00A108BB"/>
    <w:rsid w:val="00A1148A"/>
    <w:rsid w:val="00A11BF6"/>
    <w:rsid w:val="00A12B38"/>
    <w:rsid w:val="00A14CA0"/>
    <w:rsid w:val="00A164C3"/>
    <w:rsid w:val="00A16A9B"/>
    <w:rsid w:val="00A205C6"/>
    <w:rsid w:val="00A20C63"/>
    <w:rsid w:val="00A20F54"/>
    <w:rsid w:val="00A2133A"/>
    <w:rsid w:val="00A2221F"/>
    <w:rsid w:val="00A22B38"/>
    <w:rsid w:val="00A23AF1"/>
    <w:rsid w:val="00A30442"/>
    <w:rsid w:val="00A30D4B"/>
    <w:rsid w:val="00A31010"/>
    <w:rsid w:val="00A32201"/>
    <w:rsid w:val="00A32511"/>
    <w:rsid w:val="00A346B3"/>
    <w:rsid w:val="00A35224"/>
    <w:rsid w:val="00A36AD7"/>
    <w:rsid w:val="00A40825"/>
    <w:rsid w:val="00A409C9"/>
    <w:rsid w:val="00A41647"/>
    <w:rsid w:val="00A4412F"/>
    <w:rsid w:val="00A44190"/>
    <w:rsid w:val="00A45918"/>
    <w:rsid w:val="00A46384"/>
    <w:rsid w:val="00A4651A"/>
    <w:rsid w:val="00A471F4"/>
    <w:rsid w:val="00A4781E"/>
    <w:rsid w:val="00A479F3"/>
    <w:rsid w:val="00A5026E"/>
    <w:rsid w:val="00A5132C"/>
    <w:rsid w:val="00A51375"/>
    <w:rsid w:val="00A51F60"/>
    <w:rsid w:val="00A52143"/>
    <w:rsid w:val="00A521EF"/>
    <w:rsid w:val="00A52279"/>
    <w:rsid w:val="00A529E6"/>
    <w:rsid w:val="00A537E6"/>
    <w:rsid w:val="00A53B3D"/>
    <w:rsid w:val="00A53C09"/>
    <w:rsid w:val="00A553FA"/>
    <w:rsid w:val="00A55483"/>
    <w:rsid w:val="00A5595B"/>
    <w:rsid w:val="00A55E81"/>
    <w:rsid w:val="00A567FD"/>
    <w:rsid w:val="00A57354"/>
    <w:rsid w:val="00A5761E"/>
    <w:rsid w:val="00A5770E"/>
    <w:rsid w:val="00A61F9A"/>
    <w:rsid w:val="00A62490"/>
    <w:rsid w:val="00A6422B"/>
    <w:rsid w:val="00A653FF"/>
    <w:rsid w:val="00A67E32"/>
    <w:rsid w:val="00A71A94"/>
    <w:rsid w:val="00A71C12"/>
    <w:rsid w:val="00A71C86"/>
    <w:rsid w:val="00A759BE"/>
    <w:rsid w:val="00A76078"/>
    <w:rsid w:val="00A76687"/>
    <w:rsid w:val="00A76D87"/>
    <w:rsid w:val="00A80E2B"/>
    <w:rsid w:val="00A837D7"/>
    <w:rsid w:val="00A83B4A"/>
    <w:rsid w:val="00A83BF1"/>
    <w:rsid w:val="00A83C03"/>
    <w:rsid w:val="00A85C64"/>
    <w:rsid w:val="00A86056"/>
    <w:rsid w:val="00A8637E"/>
    <w:rsid w:val="00A86C9C"/>
    <w:rsid w:val="00A86F90"/>
    <w:rsid w:val="00A871D0"/>
    <w:rsid w:val="00A877B4"/>
    <w:rsid w:val="00A90728"/>
    <w:rsid w:val="00A9162D"/>
    <w:rsid w:val="00A91896"/>
    <w:rsid w:val="00A96462"/>
    <w:rsid w:val="00A965FE"/>
    <w:rsid w:val="00A97E3D"/>
    <w:rsid w:val="00AA01DF"/>
    <w:rsid w:val="00AA0E92"/>
    <w:rsid w:val="00AA120E"/>
    <w:rsid w:val="00AA1323"/>
    <w:rsid w:val="00AA2137"/>
    <w:rsid w:val="00AA4A17"/>
    <w:rsid w:val="00AA5AA2"/>
    <w:rsid w:val="00AA5DA9"/>
    <w:rsid w:val="00AA68A0"/>
    <w:rsid w:val="00AA6ADF"/>
    <w:rsid w:val="00AA6FCF"/>
    <w:rsid w:val="00AA78AC"/>
    <w:rsid w:val="00AA7CB0"/>
    <w:rsid w:val="00AB01B9"/>
    <w:rsid w:val="00AB03E0"/>
    <w:rsid w:val="00AB06E5"/>
    <w:rsid w:val="00AB5719"/>
    <w:rsid w:val="00AB5FD8"/>
    <w:rsid w:val="00AC0A0B"/>
    <w:rsid w:val="00AC0F5F"/>
    <w:rsid w:val="00AC1B0D"/>
    <w:rsid w:val="00AC283E"/>
    <w:rsid w:val="00AC3042"/>
    <w:rsid w:val="00AC36C6"/>
    <w:rsid w:val="00AC4C96"/>
    <w:rsid w:val="00AC4E73"/>
    <w:rsid w:val="00AC5614"/>
    <w:rsid w:val="00AC5A72"/>
    <w:rsid w:val="00AC5B22"/>
    <w:rsid w:val="00AC719B"/>
    <w:rsid w:val="00AD3C5E"/>
    <w:rsid w:val="00AD3C7C"/>
    <w:rsid w:val="00AD48A8"/>
    <w:rsid w:val="00AD4C1D"/>
    <w:rsid w:val="00AD50CB"/>
    <w:rsid w:val="00AD5B2B"/>
    <w:rsid w:val="00AD63B9"/>
    <w:rsid w:val="00AD769F"/>
    <w:rsid w:val="00AD7AA6"/>
    <w:rsid w:val="00AD7E62"/>
    <w:rsid w:val="00AE3027"/>
    <w:rsid w:val="00AE3FB0"/>
    <w:rsid w:val="00AE455F"/>
    <w:rsid w:val="00AE49FE"/>
    <w:rsid w:val="00AE4B8E"/>
    <w:rsid w:val="00AE5C0C"/>
    <w:rsid w:val="00AE64C4"/>
    <w:rsid w:val="00AE78AB"/>
    <w:rsid w:val="00AF0CEE"/>
    <w:rsid w:val="00AF1934"/>
    <w:rsid w:val="00AF22F3"/>
    <w:rsid w:val="00AF4200"/>
    <w:rsid w:val="00AF515F"/>
    <w:rsid w:val="00AF6522"/>
    <w:rsid w:val="00AF6563"/>
    <w:rsid w:val="00AF6BCA"/>
    <w:rsid w:val="00AF7553"/>
    <w:rsid w:val="00B0029D"/>
    <w:rsid w:val="00B00330"/>
    <w:rsid w:val="00B03972"/>
    <w:rsid w:val="00B0418F"/>
    <w:rsid w:val="00B04A5D"/>
    <w:rsid w:val="00B05D59"/>
    <w:rsid w:val="00B05F4A"/>
    <w:rsid w:val="00B077C5"/>
    <w:rsid w:val="00B07EE7"/>
    <w:rsid w:val="00B07F0B"/>
    <w:rsid w:val="00B07F7C"/>
    <w:rsid w:val="00B11349"/>
    <w:rsid w:val="00B1187A"/>
    <w:rsid w:val="00B1206A"/>
    <w:rsid w:val="00B13B24"/>
    <w:rsid w:val="00B15DEA"/>
    <w:rsid w:val="00B16CF8"/>
    <w:rsid w:val="00B17428"/>
    <w:rsid w:val="00B233A6"/>
    <w:rsid w:val="00B2527E"/>
    <w:rsid w:val="00B258B7"/>
    <w:rsid w:val="00B26A34"/>
    <w:rsid w:val="00B30E57"/>
    <w:rsid w:val="00B30EE8"/>
    <w:rsid w:val="00B320DB"/>
    <w:rsid w:val="00B3255D"/>
    <w:rsid w:val="00B32CA7"/>
    <w:rsid w:val="00B33875"/>
    <w:rsid w:val="00B3400A"/>
    <w:rsid w:val="00B349F6"/>
    <w:rsid w:val="00B35C45"/>
    <w:rsid w:val="00B36F85"/>
    <w:rsid w:val="00B36FDD"/>
    <w:rsid w:val="00B400BC"/>
    <w:rsid w:val="00B411E3"/>
    <w:rsid w:val="00B4149C"/>
    <w:rsid w:val="00B4296A"/>
    <w:rsid w:val="00B431BF"/>
    <w:rsid w:val="00B446C9"/>
    <w:rsid w:val="00B44DF5"/>
    <w:rsid w:val="00B45C1C"/>
    <w:rsid w:val="00B45CAE"/>
    <w:rsid w:val="00B46456"/>
    <w:rsid w:val="00B46857"/>
    <w:rsid w:val="00B50216"/>
    <w:rsid w:val="00B528A8"/>
    <w:rsid w:val="00B52AE6"/>
    <w:rsid w:val="00B53491"/>
    <w:rsid w:val="00B537E2"/>
    <w:rsid w:val="00B54C56"/>
    <w:rsid w:val="00B54DA1"/>
    <w:rsid w:val="00B55496"/>
    <w:rsid w:val="00B55500"/>
    <w:rsid w:val="00B56718"/>
    <w:rsid w:val="00B569AA"/>
    <w:rsid w:val="00B56B16"/>
    <w:rsid w:val="00B57C2F"/>
    <w:rsid w:val="00B60152"/>
    <w:rsid w:val="00B610D6"/>
    <w:rsid w:val="00B612BA"/>
    <w:rsid w:val="00B6180A"/>
    <w:rsid w:val="00B61D4D"/>
    <w:rsid w:val="00B61DE2"/>
    <w:rsid w:val="00B62145"/>
    <w:rsid w:val="00B6294E"/>
    <w:rsid w:val="00B634A6"/>
    <w:rsid w:val="00B63599"/>
    <w:rsid w:val="00B66418"/>
    <w:rsid w:val="00B702DA"/>
    <w:rsid w:val="00B70D4E"/>
    <w:rsid w:val="00B73007"/>
    <w:rsid w:val="00B73243"/>
    <w:rsid w:val="00B759FE"/>
    <w:rsid w:val="00B76BFF"/>
    <w:rsid w:val="00B7748F"/>
    <w:rsid w:val="00B77B12"/>
    <w:rsid w:val="00B807AA"/>
    <w:rsid w:val="00B80B7C"/>
    <w:rsid w:val="00B838D8"/>
    <w:rsid w:val="00B83EC9"/>
    <w:rsid w:val="00B84604"/>
    <w:rsid w:val="00B846D2"/>
    <w:rsid w:val="00B8502B"/>
    <w:rsid w:val="00B86649"/>
    <w:rsid w:val="00B878D5"/>
    <w:rsid w:val="00B878F8"/>
    <w:rsid w:val="00B9052A"/>
    <w:rsid w:val="00B92865"/>
    <w:rsid w:val="00B95704"/>
    <w:rsid w:val="00B96945"/>
    <w:rsid w:val="00BA0010"/>
    <w:rsid w:val="00BA1415"/>
    <w:rsid w:val="00BA1520"/>
    <w:rsid w:val="00BA1941"/>
    <w:rsid w:val="00BA2129"/>
    <w:rsid w:val="00BA2B03"/>
    <w:rsid w:val="00BA33EE"/>
    <w:rsid w:val="00BB07B6"/>
    <w:rsid w:val="00BB099C"/>
    <w:rsid w:val="00BB0F37"/>
    <w:rsid w:val="00BB420C"/>
    <w:rsid w:val="00BB59E0"/>
    <w:rsid w:val="00BB7C78"/>
    <w:rsid w:val="00BC03E9"/>
    <w:rsid w:val="00BC21B1"/>
    <w:rsid w:val="00BC2675"/>
    <w:rsid w:val="00BC2BA8"/>
    <w:rsid w:val="00BC2FCE"/>
    <w:rsid w:val="00BC33C2"/>
    <w:rsid w:val="00BC564D"/>
    <w:rsid w:val="00BC7160"/>
    <w:rsid w:val="00BC754B"/>
    <w:rsid w:val="00BD235F"/>
    <w:rsid w:val="00BD2F50"/>
    <w:rsid w:val="00BD3BEB"/>
    <w:rsid w:val="00BD3D48"/>
    <w:rsid w:val="00BD44B1"/>
    <w:rsid w:val="00BD5186"/>
    <w:rsid w:val="00BD5ED3"/>
    <w:rsid w:val="00BD6768"/>
    <w:rsid w:val="00BD7BFD"/>
    <w:rsid w:val="00BE0A7C"/>
    <w:rsid w:val="00BE2F0A"/>
    <w:rsid w:val="00BE3C12"/>
    <w:rsid w:val="00BE3C73"/>
    <w:rsid w:val="00BE43DE"/>
    <w:rsid w:val="00BE458B"/>
    <w:rsid w:val="00BE6E85"/>
    <w:rsid w:val="00BE7862"/>
    <w:rsid w:val="00BE7AC1"/>
    <w:rsid w:val="00BF00A8"/>
    <w:rsid w:val="00BF0275"/>
    <w:rsid w:val="00BF3112"/>
    <w:rsid w:val="00BF4693"/>
    <w:rsid w:val="00BF492E"/>
    <w:rsid w:val="00BF61B9"/>
    <w:rsid w:val="00BF68BD"/>
    <w:rsid w:val="00BF7A20"/>
    <w:rsid w:val="00C00C49"/>
    <w:rsid w:val="00C01C77"/>
    <w:rsid w:val="00C04154"/>
    <w:rsid w:val="00C04758"/>
    <w:rsid w:val="00C062E9"/>
    <w:rsid w:val="00C13E7D"/>
    <w:rsid w:val="00C1458F"/>
    <w:rsid w:val="00C15428"/>
    <w:rsid w:val="00C154B6"/>
    <w:rsid w:val="00C15B4C"/>
    <w:rsid w:val="00C1607B"/>
    <w:rsid w:val="00C171F5"/>
    <w:rsid w:val="00C22957"/>
    <w:rsid w:val="00C22A26"/>
    <w:rsid w:val="00C22BB8"/>
    <w:rsid w:val="00C23187"/>
    <w:rsid w:val="00C23B07"/>
    <w:rsid w:val="00C24B50"/>
    <w:rsid w:val="00C24D7B"/>
    <w:rsid w:val="00C258B0"/>
    <w:rsid w:val="00C266F0"/>
    <w:rsid w:val="00C271F2"/>
    <w:rsid w:val="00C27A2F"/>
    <w:rsid w:val="00C300B1"/>
    <w:rsid w:val="00C305EA"/>
    <w:rsid w:val="00C30A6E"/>
    <w:rsid w:val="00C3270E"/>
    <w:rsid w:val="00C328B2"/>
    <w:rsid w:val="00C32BBD"/>
    <w:rsid w:val="00C32EA4"/>
    <w:rsid w:val="00C336A7"/>
    <w:rsid w:val="00C338A1"/>
    <w:rsid w:val="00C34CAF"/>
    <w:rsid w:val="00C34E79"/>
    <w:rsid w:val="00C35DC7"/>
    <w:rsid w:val="00C36A52"/>
    <w:rsid w:val="00C41464"/>
    <w:rsid w:val="00C41A57"/>
    <w:rsid w:val="00C443A0"/>
    <w:rsid w:val="00C4488B"/>
    <w:rsid w:val="00C506A1"/>
    <w:rsid w:val="00C509F7"/>
    <w:rsid w:val="00C50D82"/>
    <w:rsid w:val="00C512FA"/>
    <w:rsid w:val="00C514BF"/>
    <w:rsid w:val="00C5411F"/>
    <w:rsid w:val="00C552E7"/>
    <w:rsid w:val="00C619D9"/>
    <w:rsid w:val="00C6350D"/>
    <w:rsid w:val="00C6460B"/>
    <w:rsid w:val="00C66EC7"/>
    <w:rsid w:val="00C67F0D"/>
    <w:rsid w:val="00C707D9"/>
    <w:rsid w:val="00C70BD0"/>
    <w:rsid w:val="00C713DB"/>
    <w:rsid w:val="00C74C5B"/>
    <w:rsid w:val="00C801FD"/>
    <w:rsid w:val="00C80A4A"/>
    <w:rsid w:val="00C80BE8"/>
    <w:rsid w:val="00C8423D"/>
    <w:rsid w:val="00C8588B"/>
    <w:rsid w:val="00C85D8C"/>
    <w:rsid w:val="00C87339"/>
    <w:rsid w:val="00C90F71"/>
    <w:rsid w:val="00C9126C"/>
    <w:rsid w:val="00C91DA7"/>
    <w:rsid w:val="00C9208E"/>
    <w:rsid w:val="00C92096"/>
    <w:rsid w:val="00C93247"/>
    <w:rsid w:val="00C94AB4"/>
    <w:rsid w:val="00C97E75"/>
    <w:rsid w:val="00CA0C53"/>
    <w:rsid w:val="00CA0E20"/>
    <w:rsid w:val="00CA2EF0"/>
    <w:rsid w:val="00CA318A"/>
    <w:rsid w:val="00CA3F67"/>
    <w:rsid w:val="00CA3F83"/>
    <w:rsid w:val="00CA63DD"/>
    <w:rsid w:val="00CA6B3B"/>
    <w:rsid w:val="00CA6BBE"/>
    <w:rsid w:val="00CA7F37"/>
    <w:rsid w:val="00CB0B27"/>
    <w:rsid w:val="00CB206E"/>
    <w:rsid w:val="00CB2793"/>
    <w:rsid w:val="00CB2FBA"/>
    <w:rsid w:val="00CB3091"/>
    <w:rsid w:val="00CB4BC3"/>
    <w:rsid w:val="00CB5168"/>
    <w:rsid w:val="00CB6782"/>
    <w:rsid w:val="00CB6A20"/>
    <w:rsid w:val="00CB7831"/>
    <w:rsid w:val="00CC159B"/>
    <w:rsid w:val="00CC1EB6"/>
    <w:rsid w:val="00CC2512"/>
    <w:rsid w:val="00CC2C99"/>
    <w:rsid w:val="00CC32F0"/>
    <w:rsid w:val="00CC3795"/>
    <w:rsid w:val="00CC4C2F"/>
    <w:rsid w:val="00CC63C4"/>
    <w:rsid w:val="00CD0D42"/>
    <w:rsid w:val="00CD18DB"/>
    <w:rsid w:val="00CD1E4A"/>
    <w:rsid w:val="00CD3266"/>
    <w:rsid w:val="00CD4116"/>
    <w:rsid w:val="00CD4DA8"/>
    <w:rsid w:val="00CD55CA"/>
    <w:rsid w:val="00CD5E54"/>
    <w:rsid w:val="00CD6CE4"/>
    <w:rsid w:val="00CE041F"/>
    <w:rsid w:val="00CE0DAE"/>
    <w:rsid w:val="00CE156C"/>
    <w:rsid w:val="00CE2010"/>
    <w:rsid w:val="00CE34BE"/>
    <w:rsid w:val="00CE372B"/>
    <w:rsid w:val="00CE40FF"/>
    <w:rsid w:val="00CE413D"/>
    <w:rsid w:val="00CE45B0"/>
    <w:rsid w:val="00CE7F60"/>
    <w:rsid w:val="00CF04F4"/>
    <w:rsid w:val="00CF085D"/>
    <w:rsid w:val="00CF1CB6"/>
    <w:rsid w:val="00CF518A"/>
    <w:rsid w:val="00CF54A9"/>
    <w:rsid w:val="00CF5EB6"/>
    <w:rsid w:val="00D01194"/>
    <w:rsid w:val="00D01F0C"/>
    <w:rsid w:val="00D02230"/>
    <w:rsid w:val="00D0247A"/>
    <w:rsid w:val="00D02E4C"/>
    <w:rsid w:val="00D032FF"/>
    <w:rsid w:val="00D033FF"/>
    <w:rsid w:val="00D03441"/>
    <w:rsid w:val="00D03B70"/>
    <w:rsid w:val="00D041A1"/>
    <w:rsid w:val="00D04B08"/>
    <w:rsid w:val="00D04E30"/>
    <w:rsid w:val="00D0509F"/>
    <w:rsid w:val="00D05702"/>
    <w:rsid w:val="00D05A4E"/>
    <w:rsid w:val="00D06439"/>
    <w:rsid w:val="00D067A0"/>
    <w:rsid w:val="00D069B1"/>
    <w:rsid w:val="00D07D27"/>
    <w:rsid w:val="00D07E4A"/>
    <w:rsid w:val="00D07E85"/>
    <w:rsid w:val="00D11AA8"/>
    <w:rsid w:val="00D122A3"/>
    <w:rsid w:val="00D1230F"/>
    <w:rsid w:val="00D13779"/>
    <w:rsid w:val="00D139F4"/>
    <w:rsid w:val="00D13B8C"/>
    <w:rsid w:val="00D15814"/>
    <w:rsid w:val="00D1593E"/>
    <w:rsid w:val="00D16486"/>
    <w:rsid w:val="00D1672D"/>
    <w:rsid w:val="00D1678A"/>
    <w:rsid w:val="00D167F5"/>
    <w:rsid w:val="00D2138D"/>
    <w:rsid w:val="00D23872"/>
    <w:rsid w:val="00D23CA5"/>
    <w:rsid w:val="00D23D99"/>
    <w:rsid w:val="00D23F40"/>
    <w:rsid w:val="00D24951"/>
    <w:rsid w:val="00D27775"/>
    <w:rsid w:val="00D3089A"/>
    <w:rsid w:val="00D332A1"/>
    <w:rsid w:val="00D3448A"/>
    <w:rsid w:val="00D34835"/>
    <w:rsid w:val="00D34B49"/>
    <w:rsid w:val="00D3583B"/>
    <w:rsid w:val="00D36911"/>
    <w:rsid w:val="00D37B17"/>
    <w:rsid w:val="00D406CF"/>
    <w:rsid w:val="00D4094B"/>
    <w:rsid w:val="00D40D29"/>
    <w:rsid w:val="00D40E56"/>
    <w:rsid w:val="00D42077"/>
    <w:rsid w:val="00D42284"/>
    <w:rsid w:val="00D43D6D"/>
    <w:rsid w:val="00D45370"/>
    <w:rsid w:val="00D45AE1"/>
    <w:rsid w:val="00D46C45"/>
    <w:rsid w:val="00D46F83"/>
    <w:rsid w:val="00D508F1"/>
    <w:rsid w:val="00D50B89"/>
    <w:rsid w:val="00D51402"/>
    <w:rsid w:val="00D51DCA"/>
    <w:rsid w:val="00D545CF"/>
    <w:rsid w:val="00D54B66"/>
    <w:rsid w:val="00D5517D"/>
    <w:rsid w:val="00D552C8"/>
    <w:rsid w:val="00D56234"/>
    <w:rsid w:val="00D574ED"/>
    <w:rsid w:val="00D60D34"/>
    <w:rsid w:val="00D611C9"/>
    <w:rsid w:val="00D611E9"/>
    <w:rsid w:val="00D61990"/>
    <w:rsid w:val="00D61A49"/>
    <w:rsid w:val="00D62C75"/>
    <w:rsid w:val="00D631CE"/>
    <w:rsid w:val="00D64800"/>
    <w:rsid w:val="00D64953"/>
    <w:rsid w:val="00D64E13"/>
    <w:rsid w:val="00D65D91"/>
    <w:rsid w:val="00D67001"/>
    <w:rsid w:val="00D67063"/>
    <w:rsid w:val="00D67376"/>
    <w:rsid w:val="00D674B7"/>
    <w:rsid w:val="00D67643"/>
    <w:rsid w:val="00D67CCA"/>
    <w:rsid w:val="00D707F5"/>
    <w:rsid w:val="00D74406"/>
    <w:rsid w:val="00D754C3"/>
    <w:rsid w:val="00D75A2A"/>
    <w:rsid w:val="00D77E44"/>
    <w:rsid w:val="00D801DB"/>
    <w:rsid w:val="00D803F5"/>
    <w:rsid w:val="00D8132C"/>
    <w:rsid w:val="00D82E07"/>
    <w:rsid w:val="00D83107"/>
    <w:rsid w:val="00D83311"/>
    <w:rsid w:val="00D83956"/>
    <w:rsid w:val="00D900B5"/>
    <w:rsid w:val="00D913CB"/>
    <w:rsid w:val="00D93AA9"/>
    <w:rsid w:val="00D94484"/>
    <w:rsid w:val="00D94486"/>
    <w:rsid w:val="00D94EF7"/>
    <w:rsid w:val="00D965B9"/>
    <w:rsid w:val="00D97D6F"/>
    <w:rsid w:val="00DA07EA"/>
    <w:rsid w:val="00DA08AD"/>
    <w:rsid w:val="00DA0DEE"/>
    <w:rsid w:val="00DA212F"/>
    <w:rsid w:val="00DA301F"/>
    <w:rsid w:val="00DA3317"/>
    <w:rsid w:val="00DA5696"/>
    <w:rsid w:val="00DA732B"/>
    <w:rsid w:val="00DB021B"/>
    <w:rsid w:val="00DB0942"/>
    <w:rsid w:val="00DB39AA"/>
    <w:rsid w:val="00DB5F3F"/>
    <w:rsid w:val="00DC09A5"/>
    <w:rsid w:val="00DC1095"/>
    <w:rsid w:val="00DC1EC7"/>
    <w:rsid w:val="00DC1EC9"/>
    <w:rsid w:val="00DC26C0"/>
    <w:rsid w:val="00DC3669"/>
    <w:rsid w:val="00DC3998"/>
    <w:rsid w:val="00DC5579"/>
    <w:rsid w:val="00DC6FB3"/>
    <w:rsid w:val="00DC7035"/>
    <w:rsid w:val="00DD05CD"/>
    <w:rsid w:val="00DD0F8F"/>
    <w:rsid w:val="00DD17B5"/>
    <w:rsid w:val="00DD3DB6"/>
    <w:rsid w:val="00DD4879"/>
    <w:rsid w:val="00DD5543"/>
    <w:rsid w:val="00DD6033"/>
    <w:rsid w:val="00DD60AE"/>
    <w:rsid w:val="00DD6698"/>
    <w:rsid w:val="00DD6ECE"/>
    <w:rsid w:val="00DD751C"/>
    <w:rsid w:val="00DD7F96"/>
    <w:rsid w:val="00DE0078"/>
    <w:rsid w:val="00DE022A"/>
    <w:rsid w:val="00DE1590"/>
    <w:rsid w:val="00DE1A9D"/>
    <w:rsid w:val="00DE200A"/>
    <w:rsid w:val="00DE2818"/>
    <w:rsid w:val="00DE37E0"/>
    <w:rsid w:val="00DE5CE9"/>
    <w:rsid w:val="00DE6449"/>
    <w:rsid w:val="00DE6C4A"/>
    <w:rsid w:val="00DE710A"/>
    <w:rsid w:val="00DE72E7"/>
    <w:rsid w:val="00DE7FE1"/>
    <w:rsid w:val="00DF1426"/>
    <w:rsid w:val="00DF3C1E"/>
    <w:rsid w:val="00DF4068"/>
    <w:rsid w:val="00DF7F5B"/>
    <w:rsid w:val="00E009BC"/>
    <w:rsid w:val="00E035C2"/>
    <w:rsid w:val="00E03B65"/>
    <w:rsid w:val="00E052D3"/>
    <w:rsid w:val="00E05948"/>
    <w:rsid w:val="00E06D64"/>
    <w:rsid w:val="00E072CB"/>
    <w:rsid w:val="00E11A33"/>
    <w:rsid w:val="00E12431"/>
    <w:rsid w:val="00E12ECE"/>
    <w:rsid w:val="00E14A23"/>
    <w:rsid w:val="00E15B3E"/>
    <w:rsid w:val="00E161EA"/>
    <w:rsid w:val="00E169C3"/>
    <w:rsid w:val="00E176FF"/>
    <w:rsid w:val="00E17A28"/>
    <w:rsid w:val="00E17A7B"/>
    <w:rsid w:val="00E17BF8"/>
    <w:rsid w:val="00E206C8"/>
    <w:rsid w:val="00E23F2E"/>
    <w:rsid w:val="00E2401A"/>
    <w:rsid w:val="00E26C49"/>
    <w:rsid w:val="00E31742"/>
    <w:rsid w:val="00E3248C"/>
    <w:rsid w:val="00E33D60"/>
    <w:rsid w:val="00E34F0A"/>
    <w:rsid w:val="00E35C0D"/>
    <w:rsid w:val="00E36EF2"/>
    <w:rsid w:val="00E37619"/>
    <w:rsid w:val="00E40A5B"/>
    <w:rsid w:val="00E40C0A"/>
    <w:rsid w:val="00E421F9"/>
    <w:rsid w:val="00E42267"/>
    <w:rsid w:val="00E435EE"/>
    <w:rsid w:val="00E438AC"/>
    <w:rsid w:val="00E45306"/>
    <w:rsid w:val="00E52B35"/>
    <w:rsid w:val="00E52EE8"/>
    <w:rsid w:val="00E55739"/>
    <w:rsid w:val="00E56CDC"/>
    <w:rsid w:val="00E56EC3"/>
    <w:rsid w:val="00E5708F"/>
    <w:rsid w:val="00E578C5"/>
    <w:rsid w:val="00E57EEA"/>
    <w:rsid w:val="00E6096B"/>
    <w:rsid w:val="00E60998"/>
    <w:rsid w:val="00E617D0"/>
    <w:rsid w:val="00E61ADE"/>
    <w:rsid w:val="00E61B9D"/>
    <w:rsid w:val="00E61BC3"/>
    <w:rsid w:val="00E62B56"/>
    <w:rsid w:val="00E62D41"/>
    <w:rsid w:val="00E64540"/>
    <w:rsid w:val="00E64B1B"/>
    <w:rsid w:val="00E65230"/>
    <w:rsid w:val="00E66821"/>
    <w:rsid w:val="00E705FF"/>
    <w:rsid w:val="00E706D5"/>
    <w:rsid w:val="00E70E53"/>
    <w:rsid w:val="00E7127C"/>
    <w:rsid w:val="00E72653"/>
    <w:rsid w:val="00E726EF"/>
    <w:rsid w:val="00E72DCA"/>
    <w:rsid w:val="00E72E84"/>
    <w:rsid w:val="00E73D6A"/>
    <w:rsid w:val="00E73FB6"/>
    <w:rsid w:val="00E7493A"/>
    <w:rsid w:val="00E75981"/>
    <w:rsid w:val="00E77B34"/>
    <w:rsid w:val="00E804AE"/>
    <w:rsid w:val="00E8108F"/>
    <w:rsid w:val="00E82501"/>
    <w:rsid w:val="00E82E96"/>
    <w:rsid w:val="00E83238"/>
    <w:rsid w:val="00E83EB2"/>
    <w:rsid w:val="00E84E6D"/>
    <w:rsid w:val="00E86C59"/>
    <w:rsid w:val="00E9123C"/>
    <w:rsid w:val="00E92409"/>
    <w:rsid w:val="00E925FF"/>
    <w:rsid w:val="00E927A3"/>
    <w:rsid w:val="00E92852"/>
    <w:rsid w:val="00E92ADF"/>
    <w:rsid w:val="00E92CC1"/>
    <w:rsid w:val="00E93532"/>
    <w:rsid w:val="00E93C55"/>
    <w:rsid w:val="00E949D2"/>
    <w:rsid w:val="00E94E03"/>
    <w:rsid w:val="00E95FC3"/>
    <w:rsid w:val="00E96774"/>
    <w:rsid w:val="00E974B9"/>
    <w:rsid w:val="00EA0377"/>
    <w:rsid w:val="00EA1FEF"/>
    <w:rsid w:val="00EA5D85"/>
    <w:rsid w:val="00EB21AD"/>
    <w:rsid w:val="00EB4C54"/>
    <w:rsid w:val="00EB4C9D"/>
    <w:rsid w:val="00EB531C"/>
    <w:rsid w:val="00EB5B08"/>
    <w:rsid w:val="00EB672F"/>
    <w:rsid w:val="00EB7D49"/>
    <w:rsid w:val="00EB7F94"/>
    <w:rsid w:val="00EC0396"/>
    <w:rsid w:val="00EC0AF5"/>
    <w:rsid w:val="00EC12EA"/>
    <w:rsid w:val="00EC1C9A"/>
    <w:rsid w:val="00EC1FE2"/>
    <w:rsid w:val="00EC2082"/>
    <w:rsid w:val="00EC366F"/>
    <w:rsid w:val="00EC3F2D"/>
    <w:rsid w:val="00EC4265"/>
    <w:rsid w:val="00EC5AA5"/>
    <w:rsid w:val="00EC6EFB"/>
    <w:rsid w:val="00ED0D61"/>
    <w:rsid w:val="00ED191C"/>
    <w:rsid w:val="00ED3C21"/>
    <w:rsid w:val="00ED4561"/>
    <w:rsid w:val="00ED4AF7"/>
    <w:rsid w:val="00ED5EBB"/>
    <w:rsid w:val="00ED696E"/>
    <w:rsid w:val="00ED69C1"/>
    <w:rsid w:val="00ED78AD"/>
    <w:rsid w:val="00ED7FC8"/>
    <w:rsid w:val="00EE0FD1"/>
    <w:rsid w:val="00EE12C6"/>
    <w:rsid w:val="00EE1929"/>
    <w:rsid w:val="00EE194E"/>
    <w:rsid w:val="00EE24C7"/>
    <w:rsid w:val="00EE275A"/>
    <w:rsid w:val="00EE537E"/>
    <w:rsid w:val="00EE6A25"/>
    <w:rsid w:val="00EE7113"/>
    <w:rsid w:val="00EE78C7"/>
    <w:rsid w:val="00EE7E9E"/>
    <w:rsid w:val="00EF0192"/>
    <w:rsid w:val="00EF0A68"/>
    <w:rsid w:val="00EF1CB9"/>
    <w:rsid w:val="00EF1D7C"/>
    <w:rsid w:val="00EF2F64"/>
    <w:rsid w:val="00EF374A"/>
    <w:rsid w:val="00F00C35"/>
    <w:rsid w:val="00F00F3A"/>
    <w:rsid w:val="00F03EB1"/>
    <w:rsid w:val="00F049E9"/>
    <w:rsid w:val="00F062CE"/>
    <w:rsid w:val="00F062E1"/>
    <w:rsid w:val="00F07FDF"/>
    <w:rsid w:val="00F1088C"/>
    <w:rsid w:val="00F10B0F"/>
    <w:rsid w:val="00F12036"/>
    <w:rsid w:val="00F13AEB"/>
    <w:rsid w:val="00F152E6"/>
    <w:rsid w:val="00F153AC"/>
    <w:rsid w:val="00F15802"/>
    <w:rsid w:val="00F15ABA"/>
    <w:rsid w:val="00F17917"/>
    <w:rsid w:val="00F2114C"/>
    <w:rsid w:val="00F21C8E"/>
    <w:rsid w:val="00F24448"/>
    <w:rsid w:val="00F25D79"/>
    <w:rsid w:val="00F2702F"/>
    <w:rsid w:val="00F3025C"/>
    <w:rsid w:val="00F31254"/>
    <w:rsid w:val="00F32329"/>
    <w:rsid w:val="00F32688"/>
    <w:rsid w:val="00F33B6E"/>
    <w:rsid w:val="00F35A98"/>
    <w:rsid w:val="00F36573"/>
    <w:rsid w:val="00F37451"/>
    <w:rsid w:val="00F37708"/>
    <w:rsid w:val="00F409C8"/>
    <w:rsid w:val="00F42A44"/>
    <w:rsid w:val="00F43DA2"/>
    <w:rsid w:val="00F44FC5"/>
    <w:rsid w:val="00F45326"/>
    <w:rsid w:val="00F45549"/>
    <w:rsid w:val="00F465BB"/>
    <w:rsid w:val="00F479AB"/>
    <w:rsid w:val="00F47D5C"/>
    <w:rsid w:val="00F47EB2"/>
    <w:rsid w:val="00F505AB"/>
    <w:rsid w:val="00F520FB"/>
    <w:rsid w:val="00F53EFE"/>
    <w:rsid w:val="00F5486D"/>
    <w:rsid w:val="00F5622B"/>
    <w:rsid w:val="00F5678D"/>
    <w:rsid w:val="00F57450"/>
    <w:rsid w:val="00F57F64"/>
    <w:rsid w:val="00F60511"/>
    <w:rsid w:val="00F61708"/>
    <w:rsid w:val="00F63A74"/>
    <w:rsid w:val="00F64D04"/>
    <w:rsid w:val="00F66245"/>
    <w:rsid w:val="00F71670"/>
    <w:rsid w:val="00F71751"/>
    <w:rsid w:val="00F71998"/>
    <w:rsid w:val="00F720E9"/>
    <w:rsid w:val="00F73CED"/>
    <w:rsid w:val="00F74710"/>
    <w:rsid w:val="00F74ABC"/>
    <w:rsid w:val="00F74E72"/>
    <w:rsid w:val="00F75D1E"/>
    <w:rsid w:val="00F77093"/>
    <w:rsid w:val="00F771C8"/>
    <w:rsid w:val="00F77E81"/>
    <w:rsid w:val="00F80886"/>
    <w:rsid w:val="00F81F44"/>
    <w:rsid w:val="00F8235F"/>
    <w:rsid w:val="00F824F1"/>
    <w:rsid w:val="00F82D4C"/>
    <w:rsid w:val="00F836E1"/>
    <w:rsid w:val="00F84DC0"/>
    <w:rsid w:val="00F90077"/>
    <w:rsid w:val="00F90B57"/>
    <w:rsid w:val="00F9155E"/>
    <w:rsid w:val="00F934AB"/>
    <w:rsid w:val="00F95A44"/>
    <w:rsid w:val="00F968C8"/>
    <w:rsid w:val="00F969E8"/>
    <w:rsid w:val="00FA2451"/>
    <w:rsid w:val="00FA2702"/>
    <w:rsid w:val="00FA2C9F"/>
    <w:rsid w:val="00FA448F"/>
    <w:rsid w:val="00FA4E77"/>
    <w:rsid w:val="00FA5D7D"/>
    <w:rsid w:val="00FA6247"/>
    <w:rsid w:val="00FA6927"/>
    <w:rsid w:val="00FA7425"/>
    <w:rsid w:val="00FA7C77"/>
    <w:rsid w:val="00FB04A0"/>
    <w:rsid w:val="00FB170E"/>
    <w:rsid w:val="00FB329C"/>
    <w:rsid w:val="00FB3446"/>
    <w:rsid w:val="00FB7A24"/>
    <w:rsid w:val="00FC0EA1"/>
    <w:rsid w:val="00FC1ACA"/>
    <w:rsid w:val="00FC24EA"/>
    <w:rsid w:val="00FC27E4"/>
    <w:rsid w:val="00FC4417"/>
    <w:rsid w:val="00FC477E"/>
    <w:rsid w:val="00FC478A"/>
    <w:rsid w:val="00FC667E"/>
    <w:rsid w:val="00FD0C38"/>
    <w:rsid w:val="00FD2027"/>
    <w:rsid w:val="00FD2543"/>
    <w:rsid w:val="00FD2C67"/>
    <w:rsid w:val="00FD387B"/>
    <w:rsid w:val="00FD4094"/>
    <w:rsid w:val="00FD4377"/>
    <w:rsid w:val="00FD4A53"/>
    <w:rsid w:val="00FD57E5"/>
    <w:rsid w:val="00FD610D"/>
    <w:rsid w:val="00FD6501"/>
    <w:rsid w:val="00FD6B96"/>
    <w:rsid w:val="00FD79DE"/>
    <w:rsid w:val="00FE07EA"/>
    <w:rsid w:val="00FE0A68"/>
    <w:rsid w:val="00FE2AF3"/>
    <w:rsid w:val="00FE59DC"/>
    <w:rsid w:val="00FE6AB8"/>
    <w:rsid w:val="00FE6ABD"/>
    <w:rsid w:val="00FE7254"/>
    <w:rsid w:val="00FE7A5B"/>
    <w:rsid w:val="00FF058C"/>
    <w:rsid w:val="00FF0D8A"/>
    <w:rsid w:val="00FF102D"/>
    <w:rsid w:val="00FF2838"/>
    <w:rsid w:val="00FF360F"/>
    <w:rsid w:val="00FF3E9B"/>
    <w:rsid w:val="00FF500B"/>
    <w:rsid w:val="00FF602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75FD36E0"/>
  <w15:docId w15:val="{6626BA7F-4CBD-4346-9034-60A971A50EF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0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iPriority="0" w:unhideWhenUsed="1"/>
    <w:lsdException w:name="line number" w:semiHidden="1" w:uiPriority="0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iPriority="0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iPriority="0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iPriority="0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qFormat/>
    <w:rsid w:val="00625686"/>
    <w:pPr>
      <w:spacing w:after="0" w:line="240" w:lineRule="auto"/>
    </w:pPr>
    <w:rPr>
      <w:rFonts w:ascii="Times New Roman" w:eastAsiaTheme="minorEastAsia" w:hAnsi="Times New Roman" w:cs="Times New Roman"/>
      <w:lang w:eastAsia="ru-RU"/>
    </w:rPr>
  </w:style>
  <w:style w:type="paragraph" w:styleId="1">
    <w:name w:val="heading 1"/>
    <w:basedOn w:val="a2"/>
    <w:next w:val="a2"/>
    <w:link w:val="10"/>
    <w:qFormat/>
    <w:rsid w:val="00C8588B"/>
    <w:pPr>
      <w:keepNext/>
      <w:numPr>
        <w:numId w:val="4"/>
      </w:numPr>
      <w:spacing w:before="240" w:after="240"/>
      <w:outlineLvl w:val="0"/>
    </w:pPr>
    <w:rPr>
      <w:rFonts w:eastAsia="Times New Roman"/>
      <w:b/>
      <w:bCs/>
      <w:kern w:val="32"/>
      <w:sz w:val="24"/>
      <w:szCs w:val="32"/>
    </w:rPr>
  </w:style>
  <w:style w:type="paragraph" w:styleId="2">
    <w:name w:val="heading 2"/>
    <w:basedOn w:val="a2"/>
    <w:next w:val="a2"/>
    <w:link w:val="20"/>
    <w:qFormat/>
    <w:rsid w:val="00D801DB"/>
    <w:pPr>
      <w:keepNext/>
      <w:numPr>
        <w:ilvl w:val="1"/>
        <w:numId w:val="4"/>
      </w:numPr>
      <w:spacing w:before="120" w:after="120"/>
      <w:outlineLvl w:val="1"/>
    </w:pPr>
    <w:rPr>
      <w:rFonts w:eastAsia="Times New Roman" w:cs="Arial"/>
      <w:bCs/>
      <w:iCs/>
      <w:sz w:val="26"/>
      <w:szCs w:val="28"/>
    </w:rPr>
  </w:style>
  <w:style w:type="paragraph" w:styleId="3">
    <w:name w:val="heading 3"/>
    <w:basedOn w:val="a2"/>
    <w:next w:val="a2"/>
    <w:link w:val="30"/>
    <w:qFormat/>
    <w:rsid w:val="00F5486D"/>
    <w:pPr>
      <w:keepNext/>
      <w:spacing w:before="120" w:after="120"/>
      <w:ind w:firstLine="709"/>
      <w:outlineLvl w:val="2"/>
    </w:pPr>
    <w:rPr>
      <w:rFonts w:eastAsia="Times New Roman"/>
      <w:b/>
      <w:bCs/>
      <w:sz w:val="24"/>
      <w:szCs w:val="26"/>
    </w:rPr>
  </w:style>
  <w:style w:type="paragraph" w:styleId="4">
    <w:name w:val="heading 4"/>
    <w:basedOn w:val="a2"/>
    <w:next w:val="a2"/>
    <w:link w:val="40"/>
    <w:qFormat/>
    <w:rsid w:val="007F3D0E"/>
    <w:pPr>
      <w:keepNext/>
      <w:ind w:firstLine="720"/>
      <w:jc w:val="both"/>
      <w:outlineLvl w:val="3"/>
    </w:pPr>
    <w:rPr>
      <w:rFonts w:eastAsia="Times New Roman"/>
      <w:sz w:val="28"/>
      <w:szCs w:val="20"/>
    </w:rPr>
  </w:style>
  <w:style w:type="paragraph" w:styleId="5">
    <w:name w:val="heading 5"/>
    <w:basedOn w:val="a2"/>
    <w:next w:val="a2"/>
    <w:link w:val="50"/>
    <w:qFormat/>
    <w:rsid w:val="007F3D0E"/>
    <w:pPr>
      <w:spacing w:before="240" w:after="60"/>
      <w:outlineLvl w:val="4"/>
    </w:pPr>
    <w:rPr>
      <w:rFonts w:eastAsia="Times New Roman"/>
      <w:b/>
      <w:bCs/>
      <w:i/>
      <w:iCs/>
      <w:sz w:val="26"/>
      <w:szCs w:val="26"/>
    </w:rPr>
  </w:style>
  <w:style w:type="paragraph" w:styleId="6">
    <w:name w:val="heading 6"/>
    <w:basedOn w:val="a2"/>
    <w:next w:val="a2"/>
    <w:link w:val="60"/>
    <w:qFormat/>
    <w:rsid w:val="007F3D0E"/>
    <w:pPr>
      <w:keepNext/>
      <w:jc w:val="center"/>
      <w:outlineLvl w:val="5"/>
    </w:pPr>
    <w:rPr>
      <w:rFonts w:eastAsia="Times New Roman"/>
      <w:b/>
      <w:sz w:val="24"/>
      <w:szCs w:val="20"/>
    </w:rPr>
  </w:style>
  <w:style w:type="paragraph" w:styleId="7">
    <w:name w:val="heading 7"/>
    <w:basedOn w:val="a2"/>
    <w:next w:val="a2"/>
    <w:link w:val="70"/>
    <w:qFormat/>
    <w:rsid w:val="007F3D0E"/>
    <w:pPr>
      <w:spacing w:before="240" w:after="60"/>
      <w:outlineLvl w:val="6"/>
    </w:pPr>
    <w:rPr>
      <w:rFonts w:eastAsia="Times New Roman"/>
      <w:sz w:val="24"/>
      <w:szCs w:val="24"/>
    </w:rPr>
  </w:style>
  <w:style w:type="paragraph" w:styleId="8">
    <w:name w:val="heading 8"/>
    <w:basedOn w:val="a2"/>
    <w:next w:val="a2"/>
    <w:link w:val="80"/>
    <w:qFormat/>
    <w:rsid w:val="007F3D0E"/>
    <w:pPr>
      <w:keepNext/>
      <w:ind w:firstLine="720"/>
      <w:jc w:val="both"/>
      <w:outlineLvl w:val="7"/>
    </w:pPr>
    <w:rPr>
      <w:rFonts w:eastAsia="Times New Roman"/>
      <w:sz w:val="32"/>
      <w:szCs w:val="20"/>
    </w:rPr>
  </w:style>
  <w:style w:type="paragraph" w:styleId="9">
    <w:name w:val="heading 9"/>
    <w:basedOn w:val="a2"/>
    <w:next w:val="a2"/>
    <w:link w:val="90"/>
    <w:qFormat/>
    <w:rsid w:val="007F3D0E"/>
    <w:pPr>
      <w:keepNext/>
      <w:ind w:firstLine="708"/>
      <w:jc w:val="both"/>
      <w:outlineLvl w:val="8"/>
    </w:pPr>
    <w:rPr>
      <w:rFonts w:eastAsia="Times New Roman"/>
      <w:sz w:val="28"/>
      <w:szCs w:val="20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character" w:customStyle="1" w:styleId="10">
    <w:name w:val="Заголовок 1 Знак"/>
    <w:basedOn w:val="a3"/>
    <w:link w:val="1"/>
    <w:rsid w:val="00C8588B"/>
    <w:rPr>
      <w:rFonts w:ascii="Times New Roman" w:eastAsia="Times New Roman" w:hAnsi="Times New Roman" w:cs="Times New Roman"/>
      <w:b/>
      <w:bCs/>
      <w:kern w:val="32"/>
      <w:sz w:val="24"/>
      <w:szCs w:val="32"/>
      <w:lang w:eastAsia="ru-RU"/>
    </w:rPr>
  </w:style>
  <w:style w:type="character" w:customStyle="1" w:styleId="20">
    <w:name w:val="Заголовок 2 Знак"/>
    <w:basedOn w:val="a3"/>
    <w:link w:val="2"/>
    <w:rsid w:val="00D801DB"/>
    <w:rPr>
      <w:rFonts w:ascii="Times New Roman" w:eastAsia="Times New Roman" w:hAnsi="Times New Roman" w:cs="Arial"/>
      <w:bCs/>
      <w:iCs/>
      <w:sz w:val="26"/>
      <w:szCs w:val="28"/>
      <w:lang w:eastAsia="ru-RU"/>
    </w:rPr>
  </w:style>
  <w:style w:type="character" w:customStyle="1" w:styleId="30">
    <w:name w:val="Заголовок 3 Знак"/>
    <w:basedOn w:val="a3"/>
    <w:link w:val="3"/>
    <w:rsid w:val="00F5486D"/>
    <w:rPr>
      <w:rFonts w:ascii="Times New Roman" w:eastAsia="Times New Roman" w:hAnsi="Times New Roman" w:cs="Times New Roman"/>
      <w:b/>
      <w:bCs/>
      <w:sz w:val="24"/>
      <w:szCs w:val="26"/>
      <w:lang w:eastAsia="ru-RU"/>
    </w:rPr>
  </w:style>
  <w:style w:type="character" w:customStyle="1" w:styleId="40">
    <w:name w:val="Заголовок 4 Знак"/>
    <w:basedOn w:val="a3"/>
    <w:link w:val="4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50">
    <w:name w:val="Заголовок 5 Знак"/>
    <w:basedOn w:val="a3"/>
    <w:link w:val="5"/>
    <w:rsid w:val="007F3D0E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60">
    <w:name w:val="Заголовок 6 Знак"/>
    <w:basedOn w:val="a3"/>
    <w:link w:val="6"/>
    <w:rsid w:val="007F3D0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70">
    <w:name w:val="Заголовок 7 Знак"/>
    <w:basedOn w:val="a3"/>
    <w:link w:val="7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80">
    <w:name w:val="Заголовок 8 Знак"/>
    <w:basedOn w:val="a3"/>
    <w:link w:val="8"/>
    <w:rsid w:val="007F3D0E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90">
    <w:name w:val="Заголовок 9 Знак"/>
    <w:basedOn w:val="a3"/>
    <w:link w:val="9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Default">
    <w:name w:val="Default"/>
    <w:rsid w:val="00307D4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6">
    <w:name w:val="footnote text"/>
    <w:aliases w:val=" Знак1"/>
    <w:basedOn w:val="a2"/>
    <w:link w:val="a7"/>
    <w:rsid w:val="005E3840"/>
    <w:rPr>
      <w:rFonts w:eastAsia="Times New Roman"/>
      <w:sz w:val="20"/>
      <w:szCs w:val="20"/>
    </w:rPr>
  </w:style>
  <w:style w:type="character" w:customStyle="1" w:styleId="a7">
    <w:name w:val="Текст сноски Знак"/>
    <w:aliases w:val=" Знак1 Знак"/>
    <w:basedOn w:val="a3"/>
    <w:link w:val="a6"/>
    <w:rsid w:val="005E384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8">
    <w:name w:val="Table Grid"/>
    <w:basedOn w:val="a4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1">
    <w:name w:val="Сетка таблицы1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31">
    <w:name w:val="Сетка таблицы3"/>
    <w:basedOn w:val="a4"/>
    <w:next w:val="a8"/>
    <w:uiPriority w:val="59"/>
    <w:rsid w:val="005E38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2"/>
    <w:link w:val="aa"/>
    <w:uiPriority w:val="99"/>
    <w:unhideWhenUsed/>
    <w:rsid w:val="001302A7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3"/>
    <w:link w:val="a9"/>
    <w:uiPriority w:val="99"/>
    <w:rsid w:val="001302A7"/>
    <w:rPr>
      <w:rFonts w:ascii="Tahoma" w:eastAsiaTheme="minorEastAsia" w:hAnsi="Tahoma" w:cs="Tahoma"/>
      <w:sz w:val="16"/>
      <w:szCs w:val="16"/>
      <w:lang w:eastAsia="ru-RU"/>
    </w:rPr>
  </w:style>
  <w:style w:type="character" w:styleId="ab">
    <w:name w:val="footnote reference"/>
    <w:rsid w:val="001B7083"/>
    <w:rPr>
      <w:vertAlign w:val="superscript"/>
    </w:rPr>
  </w:style>
  <w:style w:type="paragraph" w:customStyle="1" w:styleId="12">
    <w:name w:val="Стиль1"/>
    <w:basedOn w:val="a2"/>
    <w:rsid w:val="001B7083"/>
    <w:pPr>
      <w:tabs>
        <w:tab w:val="num" w:pos="1077"/>
      </w:tabs>
      <w:spacing w:line="360" w:lineRule="auto"/>
      <w:ind w:left="1077" w:hanging="357"/>
      <w:jc w:val="both"/>
    </w:pPr>
    <w:rPr>
      <w:rFonts w:eastAsia="Times New Roman"/>
      <w:color w:val="000000"/>
      <w:sz w:val="26"/>
      <w:szCs w:val="24"/>
    </w:rPr>
  </w:style>
  <w:style w:type="paragraph" w:styleId="ac">
    <w:name w:val="header"/>
    <w:basedOn w:val="a2"/>
    <w:link w:val="ad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d">
    <w:name w:val="Верхний колонтитул Знак"/>
    <w:basedOn w:val="a3"/>
    <w:link w:val="ac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e">
    <w:name w:val="footer"/>
    <w:basedOn w:val="a2"/>
    <w:link w:val="af"/>
    <w:uiPriority w:val="99"/>
    <w:unhideWhenUsed/>
    <w:rsid w:val="00811C2F"/>
    <w:pPr>
      <w:tabs>
        <w:tab w:val="center" w:pos="4677"/>
        <w:tab w:val="right" w:pos="9355"/>
      </w:tabs>
    </w:pPr>
  </w:style>
  <w:style w:type="character" w:customStyle="1" w:styleId="af">
    <w:name w:val="Нижний колонтитул Знак"/>
    <w:basedOn w:val="a3"/>
    <w:link w:val="ae"/>
    <w:uiPriority w:val="99"/>
    <w:rsid w:val="00811C2F"/>
    <w:rPr>
      <w:rFonts w:ascii="Times New Roman" w:eastAsiaTheme="minorEastAsia" w:hAnsi="Times New Roman" w:cs="Times New Roman"/>
      <w:lang w:eastAsia="ru-RU"/>
    </w:rPr>
  </w:style>
  <w:style w:type="paragraph" w:styleId="af0">
    <w:name w:val="List Paragraph"/>
    <w:basedOn w:val="a2"/>
    <w:link w:val="af1"/>
    <w:uiPriority w:val="34"/>
    <w:qFormat/>
    <w:rsid w:val="004D36AF"/>
    <w:pPr>
      <w:ind w:left="720"/>
      <w:contextualSpacing/>
    </w:pPr>
  </w:style>
  <w:style w:type="character" w:customStyle="1" w:styleId="af1">
    <w:name w:val="Абзац списка Знак"/>
    <w:link w:val="af0"/>
    <w:uiPriority w:val="34"/>
    <w:locked/>
    <w:rsid w:val="007F3D0E"/>
    <w:rPr>
      <w:rFonts w:ascii="Times New Roman" w:eastAsiaTheme="minorEastAsia" w:hAnsi="Times New Roman" w:cs="Times New Roman"/>
      <w:lang w:eastAsia="ru-RU"/>
    </w:rPr>
  </w:style>
  <w:style w:type="paragraph" w:styleId="a">
    <w:name w:val="Body Text"/>
    <w:basedOn w:val="a2"/>
    <w:link w:val="af2"/>
    <w:rsid w:val="00C514BF"/>
    <w:pPr>
      <w:numPr>
        <w:numId w:val="1"/>
      </w:numPr>
      <w:ind w:left="0" w:firstLine="0"/>
      <w:jc w:val="both"/>
    </w:pPr>
    <w:rPr>
      <w:rFonts w:eastAsia="Times New Roman"/>
      <w:sz w:val="24"/>
      <w:szCs w:val="20"/>
    </w:rPr>
  </w:style>
  <w:style w:type="character" w:customStyle="1" w:styleId="af2">
    <w:name w:val="Основной текст Знак"/>
    <w:basedOn w:val="a3"/>
    <w:link w:val="a"/>
    <w:rsid w:val="00C514BF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ConsPlusNormal">
    <w:name w:val="ConsPlusNormal"/>
    <w:rsid w:val="001C1CBB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sz w:val="28"/>
      <w:szCs w:val="28"/>
    </w:rPr>
  </w:style>
  <w:style w:type="character" w:styleId="af3">
    <w:name w:val="Hyperlink"/>
    <w:basedOn w:val="a3"/>
    <w:uiPriority w:val="99"/>
    <w:unhideWhenUsed/>
    <w:rsid w:val="009F007D"/>
    <w:rPr>
      <w:color w:val="0000FF" w:themeColor="hyperlink"/>
      <w:u w:val="single"/>
    </w:rPr>
  </w:style>
  <w:style w:type="character" w:customStyle="1" w:styleId="apple-converted-space">
    <w:name w:val="apple-converted-space"/>
    <w:basedOn w:val="a3"/>
    <w:rsid w:val="009F007D"/>
  </w:style>
  <w:style w:type="paragraph" w:styleId="af4">
    <w:name w:val="Title"/>
    <w:link w:val="af5"/>
    <w:qFormat/>
    <w:rsid w:val="009F007D"/>
    <w:pPr>
      <w:pBdr>
        <w:top w:val="nil"/>
        <w:left w:val="nil"/>
        <w:bottom w:val="nil"/>
        <w:right w:val="nil"/>
        <w:between w:val="nil"/>
        <w:bar w:val="nil"/>
      </w:pBdr>
      <w:spacing w:after="0" w:line="240" w:lineRule="auto"/>
      <w:jc w:val="center"/>
    </w:pPr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character" w:customStyle="1" w:styleId="af5">
    <w:name w:val="Заголовок Знак"/>
    <w:basedOn w:val="a3"/>
    <w:link w:val="af4"/>
    <w:rsid w:val="009F007D"/>
    <w:rPr>
      <w:rFonts w:ascii="Times New Roman" w:eastAsia="Arial Unicode MS" w:hAnsi="Times New Roman" w:cs="Arial Unicode MS"/>
      <w:b/>
      <w:bCs/>
      <w:color w:val="000000"/>
      <w:sz w:val="24"/>
      <w:szCs w:val="24"/>
      <w:bdr w:val="nil"/>
      <w:lang w:eastAsia="ru-RU"/>
    </w:rPr>
  </w:style>
  <w:style w:type="paragraph" w:styleId="af6">
    <w:name w:val="Body Text Indent"/>
    <w:aliases w:val="текст,Основной текст 1,Нумерованный список !!,Надин стиль"/>
    <w:basedOn w:val="a2"/>
    <w:link w:val="af7"/>
    <w:rsid w:val="007F3D0E"/>
    <w:pPr>
      <w:ind w:left="4320"/>
      <w:jc w:val="both"/>
    </w:pPr>
    <w:rPr>
      <w:rFonts w:eastAsia="Times New Roman"/>
      <w:sz w:val="24"/>
      <w:szCs w:val="20"/>
    </w:rPr>
  </w:style>
  <w:style w:type="character" w:customStyle="1" w:styleId="af7">
    <w:name w:val="Основной текст с отступом Знак"/>
    <w:aliases w:val="текст Знак,Основной текст 1 Знак,Нумерованный список !! Знак,Надин стиль Знак"/>
    <w:basedOn w:val="a3"/>
    <w:link w:val="af6"/>
    <w:rsid w:val="007F3D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32">
    <w:name w:val="Body Text 3"/>
    <w:basedOn w:val="a2"/>
    <w:link w:val="33"/>
    <w:rsid w:val="007F3D0E"/>
    <w:pPr>
      <w:jc w:val="both"/>
    </w:pPr>
    <w:rPr>
      <w:rFonts w:eastAsia="Times New Roman"/>
      <w:sz w:val="28"/>
      <w:szCs w:val="20"/>
    </w:rPr>
  </w:style>
  <w:style w:type="character" w:customStyle="1" w:styleId="33">
    <w:name w:val="Основной текст 3 Знак"/>
    <w:basedOn w:val="a3"/>
    <w:link w:val="32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2">
    <w:name w:val="Body Text First Indent 2"/>
    <w:basedOn w:val="af6"/>
    <w:link w:val="23"/>
    <w:rsid w:val="007F3D0E"/>
    <w:pPr>
      <w:spacing w:after="120"/>
      <w:ind w:left="283" w:firstLine="210"/>
      <w:jc w:val="left"/>
    </w:pPr>
    <w:rPr>
      <w:sz w:val="20"/>
    </w:rPr>
  </w:style>
  <w:style w:type="character" w:customStyle="1" w:styleId="23">
    <w:name w:val="Красная строка 2 Знак"/>
    <w:basedOn w:val="af7"/>
    <w:link w:val="22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BodyTextIndentChar">
    <w:name w:val="Body Text Indent Char"/>
    <w:aliases w:val="текст Char,Основной текст 1 Char,Нумерованный список !! Char,Надин стиль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af8">
    <w:name w:val="Абзац"/>
    <w:basedOn w:val="a2"/>
    <w:rsid w:val="007F3D0E"/>
    <w:pPr>
      <w:spacing w:line="312" w:lineRule="auto"/>
      <w:ind w:firstLine="567"/>
      <w:jc w:val="both"/>
    </w:pPr>
    <w:rPr>
      <w:rFonts w:eastAsia="Times New Roman"/>
      <w:sz w:val="24"/>
      <w:szCs w:val="20"/>
    </w:rPr>
  </w:style>
  <w:style w:type="character" w:customStyle="1" w:styleId="41">
    <w:name w:val="Заголовок №4_"/>
    <w:link w:val="42"/>
    <w:rsid w:val="007F3D0E"/>
    <w:rPr>
      <w:b/>
      <w:bCs/>
      <w:sz w:val="15"/>
      <w:szCs w:val="15"/>
      <w:shd w:val="clear" w:color="auto" w:fill="FFFFFF"/>
    </w:rPr>
  </w:style>
  <w:style w:type="paragraph" w:customStyle="1" w:styleId="42">
    <w:name w:val="Заголовок №4"/>
    <w:basedOn w:val="a2"/>
    <w:link w:val="41"/>
    <w:rsid w:val="007F3D0E"/>
    <w:pPr>
      <w:shd w:val="clear" w:color="auto" w:fill="FFFFFF"/>
      <w:spacing w:after="180" w:line="240" w:lineRule="atLeast"/>
      <w:outlineLvl w:val="3"/>
    </w:pPr>
    <w:rPr>
      <w:rFonts w:asciiTheme="minorHAnsi" w:eastAsiaTheme="minorHAnsi" w:hAnsiTheme="minorHAnsi" w:cstheme="minorBidi"/>
      <w:b/>
      <w:bCs/>
      <w:sz w:val="15"/>
      <w:szCs w:val="15"/>
      <w:shd w:val="clear" w:color="auto" w:fill="FFFFFF"/>
      <w:lang w:eastAsia="en-US"/>
    </w:rPr>
  </w:style>
  <w:style w:type="character" w:customStyle="1" w:styleId="13">
    <w:name w:val="Знак Знак1"/>
    <w:rsid w:val="007F3D0E"/>
    <w:rPr>
      <w:sz w:val="24"/>
      <w:lang w:val="ru-RU" w:eastAsia="ru-RU" w:bidi="ar-SA"/>
    </w:rPr>
  </w:style>
  <w:style w:type="character" w:styleId="af9">
    <w:name w:val="page number"/>
    <w:rsid w:val="007F3D0E"/>
  </w:style>
  <w:style w:type="paragraph" w:customStyle="1" w:styleId="afa">
    <w:name w:val="бычный"/>
    <w:rsid w:val="007F3D0E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14">
    <w:name w:val="Абзац списка1"/>
    <w:basedOn w:val="a2"/>
    <w:link w:val="ListParagraphChar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character" w:customStyle="1" w:styleId="ListParagraphChar">
    <w:name w:val="List Paragraph Char"/>
    <w:link w:val="14"/>
    <w:locked/>
    <w:rsid w:val="007F3D0E"/>
    <w:rPr>
      <w:rFonts w:ascii="Calibri" w:eastAsia="Times New Roman" w:hAnsi="Calibri" w:cs="Times New Roman"/>
      <w:lang w:eastAsia="ru-RU"/>
    </w:rPr>
  </w:style>
  <w:style w:type="paragraph" w:customStyle="1" w:styleId="afb">
    <w:name w:val="для таблиц из договоров"/>
    <w:basedOn w:val="a2"/>
    <w:rsid w:val="007F3D0E"/>
    <w:rPr>
      <w:rFonts w:eastAsia="Times New Roman"/>
      <w:sz w:val="24"/>
      <w:szCs w:val="20"/>
    </w:rPr>
  </w:style>
  <w:style w:type="paragraph" w:styleId="afc">
    <w:name w:val="Normal (Web)"/>
    <w:basedOn w:val="a2"/>
    <w:uiPriority w:val="99"/>
    <w:rsid w:val="007F3D0E"/>
    <w:pPr>
      <w:spacing w:before="100" w:beforeAutospacing="1" w:after="100" w:afterAutospacing="1"/>
    </w:pPr>
    <w:rPr>
      <w:rFonts w:ascii="Arial Unicode MS" w:eastAsia="Arial Unicode MS" w:hAnsi="Arial Unicode MS" w:cs="Arial Unicode MS"/>
      <w:sz w:val="24"/>
      <w:szCs w:val="24"/>
    </w:rPr>
  </w:style>
  <w:style w:type="character" w:styleId="afd">
    <w:name w:val="Emphasis"/>
    <w:uiPriority w:val="20"/>
    <w:qFormat/>
    <w:rsid w:val="007F3D0E"/>
    <w:rPr>
      <w:i/>
      <w:iCs/>
    </w:rPr>
  </w:style>
  <w:style w:type="paragraph" w:customStyle="1" w:styleId="15">
    <w:name w:val="Обычный1"/>
    <w:rsid w:val="007F3D0E"/>
    <w:pPr>
      <w:widowControl w:val="0"/>
      <w:snapToGrid w:val="0"/>
      <w:spacing w:after="0" w:line="259" w:lineRule="auto"/>
      <w:ind w:left="520" w:firstLine="300"/>
      <w:jc w:val="both"/>
    </w:pPr>
    <w:rPr>
      <w:rFonts w:ascii="Times New Roman" w:eastAsia="Calibri" w:hAnsi="Times New Roman" w:cs="Times New Roman"/>
      <w:szCs w:val="20"/>
      <w:lang w:eastAsia="ru-RU"/>
    </w:rPr>
  </w:style>
  <w:style w:type="character" w:customStyle="1" w:styleId="Heading1Char">
    <w:name w:val="Heading 1 Char"/>
    <w:locked/>
    <w:rsid w:val="007F3D0E"/>
    <w:rPr>
      <w:rFonts w:ascii="Cambria" w:hAnsi="Cambria" w:cs="Times New Roman"/>
      <w:b/>
      <w:bCs/>
      <w:kern w:val="32"/>
      <w:sz w:val="32"/>
      <w:szCs w:val="32"/>
      <w:lang w:eastAsia="ru-RU"/>
    </w:rPr>
  </w:style>
  <w:style w:type="character" w:customStyle="1" w:styleId="Heading3Char">
    <w:name w:val="Heading 3 Char"/>
    <w:locked/>
    <w:rsid w:val="007F3D0E"/>
    <w:rPr>
      <w:rFonts w:ascii="Cambria" w:hAnsi="Cambria" w:cs="Times New Roman"/>
      <w:b/>
      <w:bCs/>
      <w:sz w:val="26"/>
      <w:szCs w:val="26"/>
      <w:lang w:eastAsia="ru-RU"/>
    </w:rPr>
  </w:style>
  <w:style w:type="character" w:customStyle="1" w:styleId="Heading4Char">
    <w:name w:val="Heading 4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Char">
    <w:name w:val="Body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BodyText3Char">
    <w:name w:val="Body Text 3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HeaderChar">
    <w:name w:val="Header Char"/>
    <w:locked/>
    <w:rsid w:val="007F3D0E"/>
    <w:rPr>
      <w:rFonts w:ascii="Calibri" w:hAnsi="Calibri" w:cs="Times New Roman"/>
      <w:sz w:val="20"/>
      <w:szCs w:val="20"/>
    </w:rPr>
  </w:style>
  <w:style w:type="character" w:customStyle="1" w:styleId="FooterChar">
    <w:name w:val="Footer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paragraph" w:customStyle="1" w:styleId="ListParagraph1">
    <w:name w:val="List Paragraph1"/>
    <w:basedOn w:val="a2"/>
    <w:rsid w:val="007F3D0E"/>
    <w:pPr>
      <w:spacing w:after="200" w:line="276" w:lineRule="auto"/>
      <w:ind w:left="720"/>
      <w:contextualSpacing/>
    </w:pPr>
    <w:rPr>
      <w:rFonts w:ascii="Calibri" w:eastAsia="Calibri" w:hAnsi="Calibri"/>
      <w:sz w:val="20"/>
      <w:szCs w:val="20"/>
    </w:rPr>
  </w:style>
  <w:style w:type="character" w:customStyle="1" w:styleId="FootnoteTextChar">
    <w:name w:val="Footnote Text Char"/>
    <w:locked/>
    <w:rsid w:val="007F3D0E"/>
    <w:rPr>
      <w:rFonts w:ascii="Times New Roman" w:hAnsi="Times New Roman" w:cs="Times New Roman"/>
      <w:sz w:val="20"/>
      <w:szCs w:val="20"/>
      <w:lang w:eastAsia="ru-RU"/>
    </w:rPr>
  </w:style>
  <w:style w:type="character" w:customStyle="1" w:styleId="ListParagraphChar1">
    <w:name w:val="List Paragraph Char1"/>
    <w:locked/>
    <w:rsid w:val="007F3D0E"/>
    <w:rPr>
      <w:rFonts w:ascii="Times New Roman" w:hAnsi="Times New Roman"/>
      <w:sz w:val="24"/>
      <w:lang w:eastAsia="ru-RU"/>
    </w:rPr>
  </w:style>
  <w:style w:type="paragraph" w:styleId="16">
    <w:name w:val="toc 1"/>
    <w:basedOn w:val="a2"/>
    <w:next w:val="24"/>
    <w:uiPriority w:val="39"/>
    <w:qFormat/>
    <w:rsid w:val="000213CE"/>
    <w:pPr>
      <w:widowControl w:val="0"/>
      <w:autoSpaceDE w:val="0"/>
      <w:autoSpaceDN w:val="0"/>
      <w:ind w:left="709" w:hanging="709"/>
    </w:pPr>
    <w:rPr>
      <w:rFonts w:eastAsia="Calibri"/>
      <w:sz w:val="21"/>
      <w:szCs w:val="20"/>
      <w:lang w:val="en-US" w:eastAsia="en-US"/>
    </w:rPr>
  </w:style>
  <w:style w:type="paragraph" w:styleId="24">
    <w:name w:val="toc 2"/>
    <w:basedOn w:val="a2"/>
    <w:uiPriority w:val="39"/>
    <w:qFormat/>
    <w:rsid w:val="002D3B6B"/>
    <w:pPr>
      <w:widowControl w:val="0"/>
      <w:autoSpaceDE w:val="0"/>
      <w:autoSpaceDN w:val="0"/>
      <w:ind w:left="709" w:hanging="709"/>
    </w:pPr>
    <w:rPr>
      <w:rFonts w:eastAsia="Calibri"/>
      <w:sz w:val="24"/>
      <w:szCs w:val="20"/>
      <w:lang w:val="en-US" w:eastAsia="en-US"/>
    </w:rPr>
  </w:style>
  <w:style w:type="paragraph" w:styleId="34">
    <w:name w:val="toc 3"/>
    <w:basedOn w:val="a2"/>
    <w:uiPriority w:val="39"/>
    <w:qFormat/>
    <w:rsid w:val="00F45326"/>
    <w:pPr>
      <w:widowControl w:val="0"/>
      <w:autoSpaceDE w:val="0"/>
      <w:autoSpaceDN w:val="0"/>
      <w:ind w:left="709"/>
    </w:pPr>
    <w:rPr>
      <w:rFonts w:eastAsia="Calibri"/>
      <w:szCs w:val="20"/>
      <w:lang w:val="en-US" w:eastAsia="en-US"/>
    </w:rPr>
  </w:style>
  <w:style w:type="paragraph" w:styleId="43">
    <w:name w:val="toc 4"/>
    <w:basedOn w:val="a2"/>
    <w:rsid w:val="007F3D0E"/>
    <w:pPr>
      <w:widowControl w:val="0"/>
      <w:autoSpaceDE w:val="0"/>
      <w:autoSpaceDN w:val="0"/>
      <w:spacing w:before="101"/>
      <w:ind w:left="1202" w:hanging="699"/>
    </w:pPr>
    <w:rPr>
      <w:rFonts w:eastAsia="Calibri"/>
      <w:i/>
      <w:sz w:val="20"/>
      <w:szCs w:val="20"/>
      <w:lang w:val="en-US" w:eastAsia="en-US"/>
    </w:rPr>
  </w:style>
  <w:style w:type="paragraph" w:customStyle="1" w:styleId="TableParagraph">
    <w:name w:val="Table Paragraph"/>
    <w:basedOn w:val="a2"/>
    <w:uiPriority w:val="1"/>
    <w:qFormat/>
    <w:rsid w:val="007F3D0E"/>
    <w:pPr>
      <w:widowControl w:val="0"/>
      <w:autoSpaceDE w:val="0"/>
      <w:autoSpaceDN w:val="0"/>
    </w:pPr>
    <w:rPr>
      <w:rFonts w:eastAsia="Calibri"/>
      <w:lang w:val="en-US" w:eastAsia="en-US"/>
    </w:rPr>
  </w:style>
  <w:style w:type="character" w:customStyle="1" w:styleId="25">
    <w:name w:val="Основной текст (2)_"/>
    <w:link w:val="26"/>
    <w:rsid w:val="007F3D0E"/>
    <w:rPr>
      <w:shd w:val="clear" w:color="auto" w:fill="FFFFFF"/>
    </w:rPr>
  </w:style>
  <w:style w:type="paragraph" w:customStyle="1" w:styleId="26">
    <w:name w:val="Основной текст (2)"/>
    <w:basedOn w:val="a2"/>
    <w:link w:val="25"/>
    <w:rsid w:val="007F3D0E"/>
    <w:pPr>
      <w:widowControl w:val="0"/>
      <w:shd w:val="clear" w:color="auto" w:fill="FFFFFF"/>
      <w:spacing w:after="1320" w:line="0" w:lineRule="atLeast"/>
      <w:ind w:hanging="280"/>
      <w:jc w:val="center"/>
    </w:pPr>
    <w:rPr>
      <w:rFonts w:asciiTheme="minorHAnsi" w:eastAsiaTheme="minorHAnsi" w:hAnsiTheme="minorHAnsi" w:cstheme="minorBidi"/>
      <w:lang w:eastAsia="en-US"/>
    </w:rPr>
  </w:style>
  <w:style w:type="paragraph" w:styleId="afe">
    <w:name w:val="No Spacing"/>
    <w:uiPriority w:val="1"/>
    <w:qFormat/>
    <w:rsid w:val="007F3D0E"/>
    <w:pPr>
      <w:spacing w:after="0" w:line="240" w:lineRule="auto"/>
    </w:pPr>
    <w:rPr>
      <w:rFonts w:ascii="Calibri" w:eastAsia="Calibri" w:hAnsi="Calibri" w:cs="Times New Roman"/>
    </w:rPr>
  </w:style>
  <w:style w:type="paragraph" w:customStyle="1" w:styleId="27">
    <w:name w:val="Абзац списка2"/>
    <w:basedOn w:val="a2"/>
    <w:rsid w:val="007F3D0E"/>
    <w:pPr>
      <w:suppressAutoHyphens/>
      <w:spacing w:after="200" w:line="276" w:lineRule="auto"/>
      <w:ind w:left="720"/>
      <w:contextualSpacing/>
    </w:pPr>
    <w:rPr>
      <w:rFonts w:ascii="Calibri" w:eastAsia="Times New Roman" w:hAnsi="Calibri" w:cs="Calibri"/>
      <w:kern w:val="1"/>
      <w:lang w:eastAsia="en-US"/>
    </w:rPr>
  </w:style>
  <w:style w:type="paragraph" w:customStyle="1" w:styleId="17">
    <w:name w:val="Без интервала1"/>
    <w:uiPriority w:val="99"/>
    <w:rsid w:val="007F3D0E"/>
    <w:pPr>
      <w:spacing w:after="0" w:line="240" w:lineRule="auto"/>
    </w:pPr>
    <w:rPr>
      <w:rFonts w:ascii="Calibri" w:eastAsia="Times New Roman" w:hAnsi="Calibri" w:cs="Times New Roman"/>
    </w:rPr>
  </w:style>
  <w:style w:type="character" w:styleId="aff">
    <w:name w:val="line number"/>
    <w:basedOn w:val="a3"/>
    <w:rsid w:val="007F3D0E"/>
  </w:style>
  <w:style w:type="character" w:customStyle="1" w:styleId="s12">
    <w:name w:val="s12"/>
    <w:basedOn w:val="a3"/>
    <w:rsid w:val="007F3D0E"/>
  </w:style>
  <w:style w:type="character" w:customStyle="1" w:styleId="s13">
    <w:name w:val="s13"/>
    <w:basedOn w:val="a3"/>
    <w:rsid w:val="007F3D0E"/>
  </w:style>
  <w:style w:type="character" w:customStyle="1" w:styleId="s14">
    <w:name w:val="s14"/>
    <w:basedOn w:val="a3"/>
    <w:rsid w:val="007F3D0E"/>
  </w:style>
  <w:style w:type="character" w:customStyle="1" w:styleId="s15">
    <w:name w:val="s15"/>
    <w:basedOn w:val="a3"/>
    <w:rsid w:val="007F3D0E"/>
  </w:style>
  <w:style w:type="paragraph" w:customStyle="1" w:styleId="p2">
    <w:name w:val="p2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aff0">
    <w:name w:val="Схема документа Знак"/>
    <w:basedOn w:val="a3"/>
    <w:link w:val="aff1"/>
    <w:semiHidden/>
    <w:rsid w:val="007F3D0E"/>
    <w:rPr>
      <w:rFonts w:ascii="Tahoma" w:eastAsia="Times New Roman" w:hAnsi="Tahoma" w:cs="Tahoma"/>
      <w:sz w:val="20"/>
      <w:szCs w:val="20"/>
      <w:shd w:val="clear" w:color="auto" w:fill="000080"/>
      <w:lang w:eastAsia="ru-RU"/>
    </w:rPr>
  </w:style>
  <w:style w:type="paragraph" w:styleId="aff1">
    <w:name w:val="Document Map"/>
    <w:basedOn w:val="a2"/>
    <w:link w:val="aff0"/>
    <w:semiHidden/>
    <w:rsid w:val="007F3D0E"/>
    <w:pPr>
      <w:shd w:val="clear" w:color="auto" w:fill="000080"/>
    </w:pPr>
    <w:rPr>
      <w:rFonts w:ascii="Tahoma" w:eastAsia="Times New Roman" w:hAnsi="Tahoma" w:cs="Tahoma"/>
      <w:sz w:val="20"/>
      <w:szCs w:val="20"/>
    </w:rPr>
  </w:style>
  <w:style w:type="paragraph" w:customStyle="1" w:styleId="ConsPlusNonformat">
    <w:name w:val="ConsPlusNonformat"/>
    <w:rsid w:val="007F3D0E"/>
    <w:pPr>
      <w:widowControl w:val="0"/>
      <w:autoSpaceDE w:val="0"/>
      <w:autoSpaceDN w:val="0"/>
      <w:adjustRightInd w:val="0"/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f2">
    <w:name w:val="annotation reference"/>
    <w:rsid w:val="007F3D0E"/>
    <w:rPr>
      <w:sz w:val="16"/>
      <w:szCs w:val="16"/>
    </w:rPr>
  </w:style>
  <w:style w:type="paragraph" w:styleId="aff3">
    <w:name w:val="annotation text"/>
    <w:basedOn w:val="a2"/>
    <w:link w:val="aff4"/>
    <w:rsid w:val="007F3D0E"/>
    <w:rPr>
      <w:rFonts w:eastAsia="Times New Roman"/>
      <w:sz w:val="20"/>
      <w:szCs w:val="20"/>
    </w:rPr>
  </w:style>
  <w:style w:type="character" w:customStyle="1" w:styleId="aff4">
    <w:name w:val="Текст примечания Знак"/>
    <w:basedOn w:val="a3"/>
    <w:link w:val="aff3"/>
    <w:rsid w:val="007F3D0E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7F3D0E"/>
    <w:rPr>
      <w:b/>
      <w:bCs/>
    </w:rPr>
  </w:style>
  <w:style w:type="character" w:customStyle="1" w:styleId="aff6">
    <w:name w:val="Тема примечания Знак"/>
    <w:basedOn w:val="aff4"/>
    <w:link w:val="aff5"/>
    <w:rsid w:val="007F3D0E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28">
    <w:name w:val="Body Text Indent 2"/>
    <w:basedOn w:val="a2"/>
    <w:link w:val="29"/>
    <w:rsid w:val="007F3D0E"/>
    <w:pPr>
      <w:ind w:firstLine="900"/>
      <w:jc w:val="both"/>
    </w:pPr>
    <w:rPr>
      <w:rFonts w:eastAsia="Times New Roman"/>
      <w:b/>
      <w:bCs/>
      <w:sz w:val="24"/>
      <w:szCs w:val="24"/>
    </w:rPr>
  </w:style>
  <w:style w:type="character" w:customStyle="1" w:styleId="29">
    <w:name w:val="Основной текст с отступом 2 Знак"/>
    <w:basedOn w:val="a3"/>
    <w:link w:val="28"/>
    <w:rsid w:val="007F3D0E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f7">
    <w:name w:val="Strong"/>
    <w:qFormat/>
    <w:rsid w:val="007F3D0E"/>
    <w:rPr>
      <w:rFonts w:cs="Times New Roman"/>
      <w:b/>
      <w:bCs/>
    </w:rPr>
  </w:style>
  <w:style w:type="paragraph" w:customStyle="1" w:styleId="Style20">
    <w:name w:val="Style20"/>
    <w:basedOn w:val="a2"/>
    <w:rsid w:val="007F3D0E"/>
    <w:pPr>
      <w:widowControl w:val="0"/>
      <w:autoSpaceDE w:val="0"/>
      <w:autoSpaceDN w:val="0"/>
      <w:adjustRightInd w:val="0"/>
      <w:spacing w:line="274" w:lineRule="exact"/>
      <w:ind w:hanging="509"/>
      <w:jc w:val="both"/>
    </w:pPr>
    <w:rPr>
      <w:rFonts w:eastAsia="Times New Roman"/>
      <w:sz w:val="24"/>
      <w:szCs w:val="24"/>
    </w:rPr>
  </w:style>
  <w:style w:type="character" w:customStyle="1" w:styleId="FontStyle41">
    <w:name w:val="Font Style41"/>
    <w:rsid w:val="007F3D0E"/>
    <w:rPr>
      <w:rFonts w:ascii="Times New Roman" w:hAnsi="Times New Roman" w:cs="Times New Roman"/>
      <w:sz w:val="22"/>
      <w:szCs w:val="22"/>
    </w:rPr>
  </w:style>
  <w:style w:type="paragraph" w:customStyle="1" w:styleId="text">
    <w:name w:val="text"/>
    <w:basedOn w:val="a2"/>
    <w:rsid w:val="007F3D0E"/>
    <w:pPr>
      <w:spacing w:before="41" w:after="41"/>
      <w:ind w:left="41" w:right="41"/>
      <w:jc w:val="both"/>
    </w:pPr>
    <w:rPr>
      <w:rFonts w:ascii="Arial" w:eastAsia="Times New Roman" w:hAnsi="Arial" w:cs="Arial"/>
      <w:color w:val="333333"/>
      <w:sz w:val="15"/>
      <w:szCs w:val="15"/>
    </w:rPr>
  </w:style>
  <w:style w:type="paragraph" w:customStyle="1" w:styleId="Style8">
    <w:name w:val="Style8"/>
    <w:basedOn w:val="a2"/>
    <w:rsid w:val="007F3D0E"/>
    <w:pPr>
      <w:widowControl w:val="0"/>
      <w:autoSpaceDE w:val="0"/>
      <w:autoSpaceDN w:val="0"/>
      <w:adjustRightInd w:val="0"/>
      <w:spacing w:line="276" w:lineRule="exact"/>
      <w:ind w:hanging="360"/>
      <w:jc w:val="both"/>
    </w:pPr>
    <w:rPr>
      <w:rFonts w:eastAsia="Times New Roman"/>
      <w:sz w:val="24"/>
      <w:szCs w:val="24"/>
    </w:rPr>
  </w:style>
  <w:style w:type="paragraph" w:customStyle="1" w:styleId="main">
    <w:name w:val="main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styleId="aff8">
    <w:name w:val="Plain Text"/>
    <w:basedOn w:val="a2"/>
    <w:link w:val="aff9"/>
    <w:rsid w:val="007F3D0E"/>
    <w:rPr>
      <w:rFonts w:ascii="Courier New" w:eastAsia="Times New Roman" w:hAnsi="Courier New"/>
      <w:sz w:val="20"/>
      <w:szCs w:val="20"/>
    </w:rPr>
  </w:style>
  <w:style w:type="character" w:customStyle="1" w:styleId="aff9">
    <w:name w:val="Текст Знак"/>
    <w:basedOn w:val="a3"/>
    <w:link w:val="aff8"/>
    <w:rsid w:val="007F3D0E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Normal1">
    <w:name w:val="Normal1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b/>
      <w:i/>
      <w:sz w:val="20"/>
      <w:szCs w:val="20"/>
      <w:lang w:eastAsia="ru-RU"/>
    </w:rPr>
  </w:style>
  <w:style w:type="paragraph" w:styleId="2a">
    <w:name w:val="Body Text 2"/>
    <w:aliases w:val="Основной текст 2 Знак Знак Знак Знак"/>
    <w:basedOn w:val="a2"/>
    <w:link w:val="2b"/>
    <w:rsid w:val="007F3D0E"/>
    <w:pPr>
      <w:spacing w:after="120" w:line="480" w:lineRule="auto"/>
    </w:pPr>
    <w:rPr>
      <w:rFonts w:eastAsia="Times New Roman"/>
      <w:sz w:val="24"/>
      <w:szCs w:val="24"/>
    </w:rPr>
  </w:style>
  <w:style w:type="character" w:customStyle="1" w:styleId="2b">
    <w:name w:val="Основной текст 2 Знак"/>
    <w:aliases w:val="Основной текст 2 Знак Знак Знак Знак Знак"/>
    <w:basedOn w:val="a3"/>
    <w:link w:val="2a"/>
    <w:rsid w:val="007F3D0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1">
    <w:name w:val="Block Text"/>
    <w:basedOn w:val="a2"/>
    <w:rsid w:val="007F3D0E"/>
    <w:pPr>
      <w:numPr>
        <w:numId w:val="2"/>
      </w:numPr>
      <w:ind w:right="201"/>
      <w:jc w:val="both"/>
    </w:pPr>
    <w:rPr>
      <w:rFonts w:eastAsia="Times New Roman"/>
      <w:sz w:val="28"/>
      <w:szCs w:val="24"/>
    </w:rPr>
  </w:style>
  <w:style w:type="paragraph" w:customStyle="1" w:styleId="a0">
    <w:name w:val="список с точками"/>
    <w:basedOn w:val="a2"/>
    <w:rsid w:val="007F3D0E"/>
    <w:pPr>
      <w:numPr>
        <w:numId w:val="3"/>
      </w:numPr>
      <w:spacing w:line="312" w:lineRule="auto"/>
      <w:jc w:val="both"/>
    </w:pPr>
    <w:rPr>
      <w:rFonts w:eastAsia="Times New Roman"/>
      <w:sz w:val="24"/>
      <w:szCs w:val="24"/>
    </w:rPr>
  </w:style>
  <w:style w:type="character" w:customStyle="1" w:styleId="affa">
    <w:name w:val="Знак Знак"/>
    <w:locked/>
    <w:rsid w:val="007F3D0E"/>
    <w:rPr>
      <w:rFonts w:cs="Times New Roman"/>
      <w:b/>
      <w:bCs/>
      <w:i/>
      <w:iCs/>
      <w:sz w:val="26"/>
      <w:szCs w:val="26"/>
      <w:lang w:val="ru-RU" w:eastAsia="ru-RU" w:bidi="ar-SA"/>
    </w:rPr>
  </w:style>
  <w:style w:type="paragraph" w:customStyle="1" w:styleId="Iauiue">
    <w:name w:val="Iau?iue"/>
    <w:rsid w:val="007F3D0E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140">
    <w:name w:val="Знак Знак14"/>
    <w:locked/>
    <w:rsid w:val="007F3D0E"/>
    <w:rPr>
      <w:rFonts w:ascii="Cambria" w:hAnsi="Cambria" w:cs="Times New Roman"/>
      <w:b/>
      <w:bCs/>
      <w:kern w:val="32"/>
      <w:sz w:val="32"/>
      <w:szCs w:val="32"/>
    </w:rPr>
  </w:style>
  <w:style w:type="character" w:customStyle="1" w:styleId="71">
    <w:name w:val="Знак Знак7"/>
    <w:locked/>
    <w:rsid w:val="007F3D0E"/>
    <w:rPr>
      <w:rFonts w:cs="Times New Roman"/>
      <w:b/>
      <w:sz w:val="28"/>
      <w:lang w:val="ru-RU" w:eastAsia="ru-RU" w:bidi="ar-SA"/>
    </w:rPr>
  </w:style>
  <w:style w:type="character" w:customStyle="1" w:styleId="44">
    <w:name w:val="Знак Знак4"/>
    <w:locked/>
    <w:rsid w:val="007F3D0E"/>
    <w:rPr>
      <w:rFonts w:ascii="Courier New" w:hAnsi="Courier New" w:cs="Courier New"/>
      <w:lang w:val="ru-RU" w:eastAsia="ru-RU" w:bidi="ar-SA"/>
    </w:rPr>
  </w:style>
  <w:style w:type="character" w:customStyle="1" w:styleId="Bodytext">
    <w:name w:val="Body text_"/>
    <w:link w:val="Bodytext1"/>
    <w:rsid w:val="007F3D0E"/>
    <w:rPr>
      <w:sz w:val="27"/>
      <w:szCs w:val="27"/>
      <w:shd w:val="clear" w:color="auto" w:fill="FFFFFF"/>
    </w:rPr>
  </w:style>
  <w:style w:type="paragraph" w:customStyle="1" w:styleId="Bodytext1">
    <w:name w:val="Body text1"/>
    <w:basedOn w:val="a2"/>
    <w:link w:val="Bodytext"/>
    <w:rsid w:val="007F3D0E"/>
    <w:pPr>
      <w:shd w:val="clear" w:color="auto" w:fill="FFFFFF"/>
      <w:spacing w:before="60" w:after="60" w:line="240" w:lineRule="atLeast"/>
    </w:pPr>
    <w:rPr>
      <w:rFonts w:asciiTheme="minorHAnsi" w:eastAsiaTheme="minorHAnsi" w:hAnsiTheme="minorHAnsi" w:cstheme="minorBidi"/>
      <w:sz w:val="27"/>
      <w:szCs w:val="27"/>
      <w:lang w:eastAsia="en-US"/>
    </w:rPr>
  </w:style>
  <w:style w:type="paragraph" w:customStyle="1" w:styleId="35">
    <w:name w:val="Абзац списка3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</w:rPr>
  </w:style>
  <w:style w:type="paragraph" w:customStyle="1" w:styleId="stext">
    <w:name w:val="stext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style3">
    <w:name w:val="style3"/>
    <w:basedOn w:val="a2"/>
    <w:rsid w:val="007F3D0E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Bodytext2">
    <w:name w:val="Body text (2)_"/>
    <w:link w:val="Bodytext20"/>
    <w:rsid w:val="007F3D0E"/>
    <w:rPr>
      <w:rFonts w:ascii="Arial" w:eastAsia="Arial" w:hAnsi="Arial" w:cs="Arial"/>
      <w:sz w:val="13"/>
      <w:szCs w:val="13"/>
      <w:shd w:val="clear" w:color="auto" w:fill="FFFFFF"/>
    </w:rPr>
  </w:style>
  <w:style w:type="paragraph" w:customStyle="1" w:styleId="Bodytext20">
    <w:name w:val="Body text (2)"/>
    <w:basedOn w:val="a2"/>
    <w:link w:val="Bodytext2"/>
    <w:rsid w:val="007F3D0E"/>
    <w:pPr>
      <w:widowControl w:val="0"/>
      <w:shd w:val="clear" w:color="auto" w:fill="FFFFFF"/>
      <w:spacing w:line="158" w:lineRule="exact"/>
      <w:jc w:val="both"/>
    </w:pPr>
    <w:rPr>
      <w:rFonts w:ascii="Arial" w:eastAsia="Arial" w:hAnsi="Arial" w:cs="Arial"/>
      <w:sz w:val="13"/>
      <w:szCs w:val="13"/>
      <w:lang w:eastAsia="en-US"/>
    </w:rPr>
  </w:style>
  <w:style w:type="character" w:customStyle="1" w:styleId="Bodytext255pt">
    <w:name w:val="Body text (2) + 5.5 pt"/>
    <w:rsid w:val="007F3D0E"/>
    <w:rPr>
      <w:rFonts w:ascii="Arial" w:eastAsia="Arial" w:hAnsi="Arial" w:cs="Arial"/>
      <w:color w:val="000000"/>
      <w:spacing w:val="0"/>
      <w:w w:val="100"/>
      <w:position w:val="0"/>
      <w:sz w:val="11"/>
      <w:szCs w:val="11"/>
      <w:shd w:val="clear" w:color="auto" w:fill="FFFFFF"/>
      <w:lang w:val="ru-RU" w:eastAsia="ru-RU" w:bidi="ru-RU"/>
    </w:rPr>
  </w:style>
  <w:style w:type="character" w:customStyle="1" w:styleId="Bodytext26pt">
    <w:name w:val="Body text (2) + 6 pt"/>
    <w:rsid w:val="007F3D0E"/>
    <w:rPr>
      <w:rFonts w:ascii="Arial" w:eastAsia="Arial" w:hAnsi="Arial" w:cs="Arial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12"/>
      <w:szCs w:val="12"/>
      <w:u w:val="none"/>
      <w:shd w:val="clear" w:color="auto" w:fill="FFFFFF"/>
      <w:lang w:val="ru-RU" w:eastAsia="ru-RU" w:bidi="ru-RU"/>
    </w:rPr>
  </w:style>
  <w:style w:type="paragraph" w:customStyle="1" w:styleId="210">
    <w:name w:val="Основной текст с отступом 21"/>
    <w:basedOn w:val="a2"/>
    <w:rsid w:val="007F3D0E"/>
    <w:pPr>
      <w:ind w:firstLine="720"/>
      <w:jc w:val="center"/>
    </w:pPr>
    <w:rPr>
      <w:rFonts w:eastAsia="Times New Roman"/>
      <w:sz w:val="24"/>
      <w:szCs w:val="20"/>
    </w:rPr>
  </w:style>
  <w:style w:type="paragraph" w:customStyle="1" w:styleId="affb">
    <w:name w:val="Стиль текст"/>
    <w:basedOn w:val="a2"/>
    <w:rsid w:val="007F3D0E"/>
    <w:pPr>
      <w:spacing w:line="360" w:lineRule="auto"/>
      <w:ind w:firstLine="851"/>
      <w:jc w:val="both"/>
    </w:pPr>
    <w:rPr>
      <w:rFonts w:ascii="Courier New" w:eastAsia="Times New Roman" w:hAnsi="Courier New"/>
      <w:sz w:val="24"/>
      <w:szCs w:val="20"/>
    </w:rPr>
  </w:style>
  <w:style w:type="paragraph" w:styleId="36">
    <w:name w:val="Body Text Indent 3"/>
    <w:basedOn w:val="a2"/>
    <w:link w:val="37"/>
    <w:rsid w:val="007F3D0E"/>
    <w:pPr>
      <w:ind w:left="709" w:firstLine="705"/>
      <w:jc w:val="both"/>
    </w:pPr>
    <w:rPr>
      <w:rFonts w:eastAsia="Times New Roman"/>
      <w:sz w:val="28"/>
      <w:szCs w:val="20"/>
    </w:rPr>
  </w:style>
  <w:style w:type="character" w:customStyle="1" w:styleId="37">
    <w:name w:val="Основной текст с отступом 3 Знак"/>
    <w:basedOn w:val="a3"/>
    <w:link w:val="36"/>
    <w:rsid w:val="007F3D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customStyle="1" w:styleId="FR1">
    <w:name w:val="FR1"/>
    <w:rsid w:val="007F3D0E"/>
    <w:pPr>
      <w:widowControl w:val="0"/>
      <w:spacing w:before="100" w:after="0" w:line="240" w:lineRule="auto"/>
    </w:pPr>
    <w:rPr>
      <w:rFonts w:ascii="Times New Roman" w:eastAsia="Times New Roman" w:hAnsi="Times New Roman" w:cs="Times New Roman"/>
      <w:b/>
      <w:snapToGrid w:val="0"/>
      <w:sz w:val="16"/>
      <w:szCs w:val="20"/>
      <w:lang w:eastAsia="ru-RU"/>
    </w:rPr>
  </w:style>
  <w:style w:type="paragraph" w:customStyle="1" w:styleId="211">
    <w:name w:val="Основной текст 21"/>
    <w:basedOn w:val="a2"/>
    <w:rsid w:val="007F3D0E"/>
    <w:pPr>
      <w:ind w:firstLine="720"/>
      <w:jc w:val="both"/>
    </w:pPr>
    <w:rPr>
      <w:rFonts w:eastAsia="Times New Roman"/>
      <w:sz w:val="24"/>
      <w:szCs w:val="20"/>
    </w:rPr>
  </w:style>
  <w:style w:type="paragraph" w:styleId="affc">
    <w:name w:val="caption"/>
    <w:basedOn w:val="a2"/>
    <w:next w:val="a2"/>
    <w:qFormat/>
    <w:rsid w:val="007F3D0E"/>
    <w:pPr>
      <w:jc w:val="both"/>
    </w:pPr>
    <w:rPr>
      <w:rFonts w:eastAsia="Times New Roman"/>
      <w:snapToGrid w:val="0"/>
      <w:color w:val="000000"/>
      <w:sz w:val="28"/>
      <w:szCs w:val="20"/>
    </w:rPr>
  </w:style>
  <w:style w:type="paragraph" w:customStyle="1" w:styleId="2c">
    <w:name w:val="Обычный2"/>
    <w:rsid w:val="007F3D0E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16"/>
      <w:szCs w:val="20"/>
      <w:lang w:val="en-US" w:eastAsia="ru-RU"/>
    </w:rPr>
  </w:style>
  <w:style w:type="paragraph" w:customStyle="1" w:styleId="FR2">
    <w:name w:val="FR2"/>
    <w:rsid w:val="007F3D0E"/>
    <w:pPr>
      <w:widowControl w:val="0"/>
      <w:autoSpaceDE w:val="0"/>
      <w:autoSpaceDN w:val="0"/>
      <w:adjustRightInd w:val="0"/>
      <w:spacing w:before="20" w:after="0" w:line="240" w:lineRule="auto"/>
      <w:ind w:left="1000" w:hanging="20"/>
    </w:pPr>
    <w:rPr>
      <w:rFonts w:ascii="Arial" w:eastAsia="Times New Roman" w:hAnsi="Arial" w:cs="Arial"/>
      <w:i/>
      <w:iCs/>
      <w:sz w:val="24"/>
      <w:szCs w:val="24"/>
      <w:lang w:eastAsia="ru-RU"/>
    </w:rPr>
  </w:style>
  <w:style w:type="paragraph" w:customStyle="1" w:styleId="FR3">
    <w:name w:val="FR3"/>
    <w:rsid w:val="007F3D0E"/>
    <w:pPr>
      <w:widowControl w:val="0"/>
      <w:autoSpaceDE w:val="0"/>
      <w:autoSpaceDN w:val="0"/>
      <w:adjustRightInd w:val="0"/>
      <w:spacing w:before="180" w:after="0" w:line="280" w:lineRule="auto"/>
      <w:ind w:firstLine="70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38">
    <w:name w:val="заголовок 3"/>
    <w:basedOn w:val="a2"/>
    <w:next w:val="a2"/>
    <w:rsid w:val="007F3D0E"/>
    <w:pPr>
      <w:keepNext/>
      <w:widowControl w:val="0"/>
      <w:autoSpaceDE w:val="0"/>
      <w:autoSpaceDN w:val="0"/>
      <w:outlineLvl w:val="2"/>
    </w:pPr>
    <w:rPr>
      <w:rFonts w:eastAsia="Times New Roman"/>
      <w:sz w:val="28"/>
      <w:szCs w:val="28"/>
    </w:rPr>
  </w:style>
  <w:style w:type="paragraph" w:customStyle="1" w:styleId="45">
    <w:name w:val="Абзац списка4"/>
    <w:basedOn w:val="a2"/>
    <w:rsid w:val="007F3D0E"/>
    <w:pPr>
      <w:spacing w:after="200" w:line="276" w:lineRule="auto"/>
      <w:ind w:left="720"/>
      <w:contextualSpacing/>
    </w:pPr>
    <w:rPr>
      <w:rFonts w:ascii="Calibri" w:eastAsia="Times New Roman" w:hAnsi="Calibri"/>
      <w:lang w:eastAsia="en-US"/>
    </w:rPr>
  </w:style>
  <w:style w:type="paragraph" w:customStyle="1" w:styleId="affd">
    <w:name w:val="Содержимое таблицы"/>
    <w:basedOn w:val="a2"/>
    <w:rsid w:val="007F3D0E"/>
    <w:pPr>
      <w:suppressLineNumbers/>
      <w:suppressAutoHyphens/>
    </w:pPr>
    <w:rPr>
      <w:rFonts w:eastAsia="Times New Roman"/>
      <w:sz w:val="24"/>
      <w:szCs w:val="24"/>
      <w:lang w:eastAsia="ar-SA"/>
    </w:rPr>
  </w:style>
  <w:style w:type="character" w:customStyle="1" w:styleId="2d">
    <w:name w:val="Заголовок №2_"/>
    <w:link w:val="2e"/>
    <w:rsid w:val="007F3D0E"/>
    <w:rPr>
      <w:shd w:val="clear" w:color="auto" w:fill="FFFFFF"/>
    </w:rPr>
  </w:style>
  <w:style w:type="paragraph" w:customStyle="1" w:styleId="2e">
    <w:name w:val="Заголовок №2"/>
    <w:basedOn w:val="a2"/>
    <w:link w:val="2d"/>
    <w:rsid w:val="007F3D0E"/>
    <w:pPr>
      <w:widowControl w:val="0"/>
      <w:shd w:val="clear" w:color="auto" w:fill="FFFFFF"/>
      <w:spacing w:before="1020" w:after="360" w:line="0" w:lineRule="atLeast"/>
      <w:ind w:hanging="400"/>
      <w:jc w:val="center"/>
      <w:outlineLvl w:val="1"/>
    </w:pPr>
    <w:rPr>
      <w:rFonts w:asciiTheme="minorHAnsi" w:eastAsiaTheme="minorHAnsi" w:hAnsiTheme="minorHAnsi" w:cstheme="minorBidi"/>
      <w:lang w:eastAsia="en-US"/>
    </w:rPr>
  </w:style>
  <w:style w:type="character" w:customStyle="1" w:styleId="affe">
    <w:name w:val="Подпись к таблице_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22"/>
      <w:szCs w:val="22"/>
      <w:u w:val="none"/>
    </w:rPr>
  </w:style>
  <w:style w:type="character" w:customStyle="1" w:styleId="afff">
    <w:name w:val="Подпись к таблице"/>
    <w:rsid w:val="007F3D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single"/>
      <w:lang w:val="ru-RU" w:eastAsia="ru-RU" w:bidi="ru-RU"/>
    </w:rPr>
  </w:style>
  <w:style w:type="paragraph" w:customStyle="1" w:styleId="Style2">
    <w:name w:val="Style2"/>
    <w:basedOn w:val="a2"/>
    <w:uiPriority w:val="99"/>
    <w:rsid w:val="007F3D0E"/>
    <w:pPr>
      <w:widowControl w:val="0"/>
      <w:autoSpaceDE w:val="0"/>
      <w:autoSpaceDN w:val="0"/>
      <w:adjustRightInd w:val="0"/>
    </w:pPr>
    <w:rPr>
      <w:rFonts w:eastAsia="Times New Roman"/>
      <w:sz w:val="24"/>
      <w:szCs w:val="24"/>
    </w:rPr>
  </w:style>
  <w:style w:type="character" w:customStyle="1" w:styleId="270">
    <w:name w:val="Основной текст (2) + 7"/>
    <w:aliases w:val="5 pt"/>
    <w:basedOn w:val="a3"/>
    <w:rsid w:val="007F3D0E"/>
    <w:rPr>
      <w:rFonts w:ascii="Lucida Sans Unicode" w:eastAsia="Lucida Sans Unicode" w:hAnsi="Lucida Sans Unicode" w:cs="Lucida Sans Unicode"/>
      <w:color w:val="000000"/>
      <w:spacing w:val="0"/>
      <w:w w:val="100"/>
      <w:position w:val="0"/>
      <w:sz w:val="13"/>
      <w:szCs w:val="13"/>
      <w:shd w:val="clear" w:color="auto" w:fill="FFFFFF"/>
      <w:lang w:val="ru-RU" w:eastAsia="ru-RU" w:bidi="ru-RU"/>
    </w:rPr>
  </w:style>
  <w:style w:type="character" w:customStyle="1" w:styleId="46">
    <w:name w:val="Основной текст (4)_"/>
    <w:basedOn w:val="a3"/>
    <w:link w:val="47"/>
    <w:rsid w:val="00282D88"/>
    <w:rPr>
      <w:rFonts w:ascii="Times New Roman" w:eastAsia="Times New Roman" w:hAnsi="Times New Roman" w:cs="Times New Roman"/>
      <w:b/>
      <w:bCs/>
      <w:shd w:val="clear" w:color="auto" w:fill="FFFFFF"/>
    </w:rPr>
  </w:style>
  <w:style w:type="paragraph" w:customStyle="1" w:styleId="47">
    <w:name w:val="Основной текст (4)"/>
    <w:basedOn w:val="a2"/>
    <w:link w:val="46"/>
    <w:rsid w:val="00282D88"/>
    <w:pPr>
      <w:widowControl w:val="0"/>
      <w:shd w:val="clear" w:color="auto" w:fill="FFFFFF"/>
      <w:spacing w:before="360" w:line="274" w:lineRule="exact"/>
      <w:jc w:val="center"/>
    </w:pPr>
    <w:rPr>
      <w:rFonts w:eastAsia="Times New Roman"/>
      <w:b/>
      <w:bCs/>
      <w:lang w:eastAsia="en-US"/>
    </w:rPr>
  </w:style>
  <w:style w:type="character" w:styleId="afff0">
    <w:name w:val="Placeholder Text"/>
    <w:basedOn w:val="a3"/>
    <w:uiPriority w:val="99"/>
    <w:semiHidden/>
    <w:rsid w:val="00FB04A0"/>
    <w:rPr>
      <w:color w:val="808080"/>
    </w:rPr>
  </w:style>
  <w:style w:type="character" w:customStyle="1" w:styleId="extended-textshort">
    <w:name w:val="extended-text__short"/>
    <w:basedOn w:val="a3"/>
    <w:rsid w:val="0045635D"/>
  </w:style>
  <w:style w:type="paragraph" w:customStyle="1" w:styleId="pboth">
    <w:name w:val="pboth"/>
    <w:basedOn w:val="a2"/>
    <w:rsid w:val="00BF7A20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fontstyle01">
    <w:name w:val="fontstyle01"/>
    <w:rsid w:val="00BF7A20"/>
    <w:rPr>
      <w:rFonts w:ascii="TimesNewRomanPSMT" w:hAnsi="TimesNewRomanPSMT" w:hint="default"/>
      <w:b w:val="0"/>
      <w:bCs w:val="0"/>
      <w:i w:val="0"/>
      <w:iCs w:val="0"/>
      <w:color w:val="000000"/>
      <w:sz w:val="24"/>
      <w:szCs w:val="24"/>
    </w:rPr>
  </w:style>
  <w:style w:type="paragraph" w:styleId="afff1">
    <w:name w:val="TOC Heading"/>
    <w:basedOn w:val="1"/>
    <w:next w:val="a2"/>
    <w:uiPriority w:val="39"/>
    <w:unhideWhenUsed/>
    <w:qFormat/>
    <w:rsid w:val="00590E81"/>
    <w:pPr>
      <w:keepLines/>
      <w:numPr>
        <w:numId w:val="0"/>
      </w:numPr>
      <w:spacing w:before="480" w:after="0" w:line="276" w:lineRule="auto"/>
      <w:outlineLvl w:val="9"/>
    </w:pPr>
    <w:rPr>
      <w:rFonts w:asciiTheme="majorHAnsi" w:eastAsiaTheme="majorEastAsia" w:hAnsiTheme="majorHAnsi" w:cstheme="majorBidi"/>
      <w:color w:val="365F91" w:themeColor="accent1" w:themeShade="BF"/>
      <w:kern w:val="0"/>
      <w:sz w:val="28"/>
      <w:szCs w:val="28"/>
    </w:rPr>
  </w:style>
  <w:style w:type="table" w:customStyle="1" w:styleId="48">
    <w:name w:val="Сетка таблицы4"/>
    <w:basedOn w:val="a4"/>
    <w:next w:val="a8"/>
    <w:uiPriority w:val="59"/>
    <w:rsid w:val="00772D8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51">
    <w:name w:val="Сетка таблицы5"/>
    <w:basedOn w:val="a4"/>
    <w:next w:val="a8"/>
    <w:uiPriority w:val="59"/>
    <w:rsid w:val="00C66EC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8">
    <w:name w:val="Обычный отступ1"/>
    <w:basedOn w:val="a2"/>
    <w:rsid w:val="005D4002"/>
    <w:pPr>
      <w:suppressAutoHyphens/>
      <w:autoSpaceDE w:val="0"/>
      <w:ind w:firstLine="680"/>
      <w:jc w:val="both"/>
    </w:pPr>
    <w:rPr>
      <w:rFonts w:eastAsia="Times New Roman"/>
      <w:spacing w:val="-20"/>
      <w:sz w:val="20"/>
      <w:szCs w:val="20"/>
      <w:lang w:eastAsia="zh-CN"/>
    </w:rPr>
  </w:style>
  <w:style w:type="character" w:customStyle="1" w:styleId="normaltextrun">
    <w:name w:val="normaltextrun"/>
    <w:basedOn w:val="a3"/>
    <w:rsid w:val="0023098D"/>
  </w:style>
  <w:style w:type="character" w:customStyle="1" w:styleId="eop">
    <w:name w:val="eop"/>
    <w:basedOn w:val="a3"/>
    <w:rsid w:val="0023098D"/>
  </w:style>
  <w:style w:type="paragraph" w:customStyle="1" w:styleId="paragraph">
    <w:name w:val="paragraph"/>
    <w:basedOn w:val="a2"/>
    <w:rsid w:val="0023098D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character" w:customStyle="1" w:styleId="contextualspellingandgrammarerror">
    <w:name w:val="contextualspellingandgrammarerror"/>
    <w:basedOn w:val="a3"/>
    <w:rsid w:val="0023098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57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18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6077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1323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24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09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374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966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4150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8729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62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17869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4936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548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3187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830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333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09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172957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40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75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618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18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22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2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27606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2674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2226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3.bin"/><Relationship Id="rId39" Type="http://schemas.openxmlformats.org/officeDocument/2006/relationships/footer" Target="footer4.xml"/><Relationship Id="rId21" Type="http://schemas.openxmlformats.org/officeDocument/2006/relationships/oleObject" Target="embeddings/oleObject8.bin"/><Relationship Id="rId34" Type="http://schemas.openxmlformats.org/officeDocument/2006/relationships/header" Target="header2.xml"/><Relationship Id="rId42" Type="http://schemas.openxmlformats.org/officeDocument/2006/relationships/image" Target="media/image6.png"/><Relationship Id="rId47" Type="http://schemas.openxmlformats.org/officeDocument/2006/relationships/hyperlink" Target="http://biblio.mgudt.ru/" TargetMode="External"/><Relationship Id="rId50" Type="http://schemas.openxmlformats.org/officeDocument/2006/relationships/hyperlink" Target="http://znanium.com/" TargetMode="External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20.bin"/><Relationship Id="rId38" Type="http://schemas.openxmlformats.org/officeDocument/2006/relationships/header" Target="header4.xml"/><Relationship Id="rId46" Type="http://schemas.openxmlformats.org/officeDocument/2006/relationships/hyperlink" Target="http://biblio.mgudt.ru/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6.bin"/><Relationship Id="rId41" Type="http://schemas.openxmlformats.org/officeDocument/2006/relationships/oleObject" Target="embeddings/oleObject21.bin"/><Relationship Id="rId54" Type="http://schemas.openxmlformats.org/officeDocument/2006/relationships/hyperlink" Target="http://znanium.com/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9.bin"/><Relationship Id="rId37" Type="http://schemas.openxmlformats.org/officeDocument/2006/relationships/footer" Target="footer3.xml"/><Relationship Id="rId40" Type="http://schemas.openxmlformats.org/officeDocument/2006/relationships/image" Target="media/image5.wmf"/><Relationship Id="rId45" Type="http://schemas.openxmlformats.org/officeDocument/2006/relationships/hyperlink" Target="http://biblio.mgudt.ru/" TargetMode="External"/><Relationship Id="rId53" Type="http://schemas.openxmlformats.org/officeDocument/2006/relationships/hyperlink" Target="http://znanium.com/" TargetMode="Externa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5.bin"/><Relationship Id="rId36" Type="http://schemas.openxmlformats.org/officeDocument/2006/relationships/footer" Target="footer2.xml"/><Relationship Id="rId49" Type="http://schemas.openxmlformats.org/officeDocument/2006/relationships/hyperlink" Target="http://biblio.mgudt.ru/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8.bin"/><Relationship Id="rId44" Type="http://schemas.openxmlformats.org/officeDocument/2006/relationships/oleObject" Target="embeddings/oleObject22.bin"/><Relationship Id="rId52" Type="http://schemas.openxmlformats.org/officeDocument/2006/relationships/hyperlink" Target="http://www.e.lanbook.com/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3.wmf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4.bin"/><Relationship Id="rId30" Type="http://schemas.openxmlformats.org/officeDocument/2006/relationships/oleObject" Target="embeddings/oleObject17.bin"/><Relationship Id="rId35" Type="http://schemas.openxmlformats.org/officeDocument/2006/relationships/header" Target="header3.xml"/><Relationship Id="rId43" Type="http://schemas.openxmlformats.org/officeDocument/2006/relationships/image" Target="media/image7.png"/><Relationship Id="rId48" Type="http://schemas.openxmlformats.org/officeDocument/2006/relationships/hyperlink" Target="http://biblio.mgudt.ru/" TargetMode="External"/><Relationship Id="rId56" Type="http://schemas.openxmlformats.org/officeDocument/2006/relationships/theme" Target="theme/theme1.xml"/><Relationship Id="rId8" Type="http://schemas.openxmlformats.org/officeDocument/2006/relationships/footer" Target="footer1.xml"/><Relationship Id="rId51" Type="http://schemas.openxmlformats.org/officeDocument/2006/relationships/hyperlink" Target="http://znanium.com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D2FC204-A394-41BF-B176-D40FA93F8B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44</TotalTime>
  <Pages>24</Pages>
  <Words>5032</Words>
  <Characters>28685</Characters>
  <Application>Microsoft Office Word</Application>
  <DocSecurity>0</DocSecurity>
  <Lines>239</Lines>
  <Paragraphs>6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6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311_1</dc:creator>
  <cp:lastModifiedBy>Адам Костоев</cp:lastModifiedBy>
  <cp:revision>12</cp:revision>
  <cp:lastPrinted>2021-06-03T09:32:00Z</cp:lastPrinted>
  <dcterms:created xsi:type="dcterms:W3CDTF">2022-01-13T12:04:00Z</dcterms:created>
  <dcterms:modified xsi:type="dcterms:W3CDTF">2022-01-31T09:31:00Z</dcterms:modified>
</cp:coreProperties>
</file>